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62" r:id="rId3"/>
    <p:sldId id="263" r:id="rId4"/>
    <p:sldId id="264" r:id="rId5"/>
    <p:sldId id="266" r:id="rId6"/>
    <p:sldId id="268" r:id="rId7"/>
    <p:sldId id="270" r:id="rId8"/>
    <p:sldId id="273" r:id="rId9"/>
    <p:sldId id="274" r:id="rId10"/>
    <p:sldId id="275" r:id="rId11"/>
    <p:sldId id="267" r:id="rId12"/>
    <p:sldId id="271" r:id="rId13"/>
    <p:sldId id="272" r:id="rId14"/>
    <p:sldId id="286" r:id="rId15"/>
    <p:sldId id="276" r:id="rId16"/>
    <p:sldId id="277" r:id="rId17"/>
    <p:sldId id="278" r:id="rId18"/>
    <p:sldId id="279" r:id="rId19"/>
    <p:sldId id="280" r:id="rId20"/>
    <p:sldId id="284" r:id="rId21"/>
    <p:sldId id="283" r:id="rId22"/>
    <p:sldId id="285" r:id="rId23"/>
    <p:sldId id="281" r:id="rId24"/>
    <p:sldId id="287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124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69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2584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72A0CA-1975-4D9B-B7FE-79676E0FEDA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915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B9E5F20-09FB-4C52-B6B4-20F89241AC9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53666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827FDF-2B02-450A-BAFE-876107FC91F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42373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C96F04-8100-4EC2-8853-26CF80544A3A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70088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E46D212-547D-4640-BE91-C25C934E9BA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57164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3CD0C6-0F07-4E0C-A98F-649799770A2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63261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5C2072-938C-4282-86EA-48EA84906B1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1795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06FA70-FBAC-437D-ACB9-312B36EE461C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4579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8591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7CB2F1-D876-44A9-8553-3444AEFBBEE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61775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68A92D-5154-4A44-8C17-0D82FFBB07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6445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BD7387-2669-4AE9-B9D3-9AEC3396F079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90313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1" y="152400"/>
            <a:ext cx="9173633" cy="419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1167" y="1085850"/>
            <a:ext cx="5113867" cy="32400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608233" y="1085850"/>
            <a:ext cx="5115984" cy="15430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608233" y="2781300"/>
            <a:ext cx="5115984" cy="1544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1050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1574BE4-C787-496F-85C8-BDF90A47A810}" type="slidenum">
              <a:rPr lang="de-DE" altLang="en-US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38953299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2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584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9167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637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07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051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489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3CAEBD-40A6-450F-BA03-F3CC34B2A22C}" type="datetimeFigureOut">
              <a:rPr lang="en-US" smtClean="0"/>
              <a:t>11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8D7CFA-8398-4874-83B4-BF2BC310F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767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497F3D-5027-48DA-AEE1-6657CE3752D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-Nov-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96A8DC-4AA7-4B12-9FD1-537352ABDB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8297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emf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png"/><Relationship Id="rId4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emf"/><Relationship Id="rId5" Type="http://schemas.openxmlformats.org/officeDocument/2006/relationships/image" Target="../media/image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png"/><Relationship Id="rId4" Type="http://schemas.openxmlformats.org/officeDocument/2006/relationships/image" Target="../media/image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image" Target="../media/image3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.png"/><Relationship Id="rId4" Type="http://schemas.openxmlformats.org/officeDocument/2006/relationships/image" Target="../media/image36.wmf"/><Relationship Id="rId9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9.emf"/><Relationship Id="rId4" Type="http://schemas.openxmlformats.org/officeDocument/2006/relationships/image" Target="../media/image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2.png"/><Relationship Id="rId7" Type="http://schemas.openxmlformats.org/officeDocument/2006/relationships/image" Target="../media/image4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researchgate.net/publication/322517217_Cache-Assisted_Hybrid_Satellite-Terrestrial_Backhauling_for_5G_Cellular_Networks/figures?lo=1" TargetMode="External"/><Relationship Id="rId5" Type="http://schemas.openxmlformats.org/officeDocument/2006/relationships/image" Target="../media/image5.png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0.png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.emf"/><Relationship Id="rId10" Type="http://schemas.openxmlformats.org/officeDocument/2006/relationships/image" Target="../media/image15.png"/><Relationship Id="rId4" Type="http://schemas.openxmlformats.org/officeDocument/2006/relationships/image" Target="../media/image11.wmf"/><Relationship Id="rId9" Type="http://schemas.openxmlformats.org/officeDocument/2006/relationships/image" Target="../media/image14.png"/><Relationship Id="rId1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8.png"/><Relationship Id="rId4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3.wmf"/><Relationship Id="rId17" Type="http://schemas.openxmlformats.org/officeDocument/2006/relationships/image" Target="../media/image3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9.png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862010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5440" y="41367"/>
            <a:ext cx="1166949" cy="788025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47" y="41367"/>
            <a:ext cx="1553121" cy="7880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107337" y="2533873"/>
            <a:ext cx="761129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Doctoral School of Military Engineering(DSME)/ Defense Electronic ICT</a:t>
            </a:r>
          </a:p>
          <a:p>
            <a:pPr algn="ctr"/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National University of Public Services(NUPS)</a:t>
            </a:r>
          </a:p>
          <a:p>
            <a:pPr algn="ctr"/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NEMZETI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KÖZSZOLGÁLATI 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EGYETEM (NKE)</a:t>
            </a:r>
          </a:p>
          <a:p>
            <a:pPr algn="ctr"/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Budapest – Hungary</a:t>
            </a:r>
          </a:p>
          <a:p>
            <a:pPr algn="ctr"/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Communication Conference 2019</a:t>
            </a:r>
            <a:endParaRPr lang="en-US" sz="24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Gen. Prof. Dr. Laszlo KOVACS</a:t>
            </a:r>
          </a:p>
          <a:p>
            <a:pPr algn="ctr"/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Department of Electronic Warfare</a:t>
            </a:r>
          </a:p>
          <a:p>
            <a:pPr algn="ctr"/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Supervisor: Capt. Dr. </a:t>
            </a:r>
            <a:r>
              <a:rPr lang="en-US" sz="2000" dirty="0" err="1" smtClean="0">
                <a:solidFill>
                  <a:schemeClr val="accent1">
                    <a:lumMod val="50000"/>
                  </a:schemeClr>
                </a:solidFill>
              </a:rPr>
              <a:t>Habil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. Tibor </a:t>
            </a:r>
            <a:r>
              <a:rPr lang="en-US" sz="2000" dirty="0" err="1" smtClean="0">
                <a:solidFill>
                  <a:schemeClr val="accent1">
                    <a:lumMod val="50000"/>
                  </a:schemeClr>
                </a:solidFill>
              </a:rPr>
              <a:t>Farkas</a:t>
            </a: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Department of Communication</a:t>
            </a:r>
          </a:p>
          <a:p>
            <a:pPr algn="ctr"/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Col(r). Eng. Ahmad Alhosban, (14</a:t>
            </a:r>
            <a:r>
              <a:rPr lang="en-US" sz="2000" baseline="30000" dirty="0" smtClean="0">
                <a:solidFill>
                  <a:schemeClr val="accent1">
                    <a:lumMod val="50000"/>
                  </a:schemeClr>
                </a:solidFill>
              </a:rPr>
              <a:t>th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 Nov. 2019)</a:t>
            </a: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71909" y="47625"/>
            <a:ext cx="1788251" cy="781767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6A8DC-4AA7-4B12-9FD1-537352ABDBFE}" type="slidenum">
              <a:rPr lang="en-US" smtClean="0"/>
              <a:t>1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01497" y="740229"/>
            <a:ext cx="962297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 </a:t>
            </a:r>
          </a:p>
          <a:p>
            <a:pPr algn="ctr"/>
            <a:r>
              <a:rPr lang="en-US" sz="2800" b="1" dirty="0" smtClean="0"/>
              <a:t>New Approach of ILS System Using Galileo/GPS Space Navigation in NATO Information Infrastructure</a:t>
            </a:r>
          </a:p>
          <a:p>
            <a:pPr algn="ctr"/>
            <a:r>
              <a:rPr lang="en-US" sz="2800" b="1" dirty="0" smtClean="0"/>
              <a:t> (Risk Analysis Case Study)</a:t>
            </a:r>
            <a:endParaRPr lang="en-US" sz="2400" b="1" dirty="0" smtClean="0"/>
          </a:p>
          <a:p>
            <a:pPr algn="ctr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5923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557210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24" y="56402"/>
            <a:ext cx="453390" cy="477202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48" y="41367"/>
            <a:ext cx="578577" cy="50727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15750" y="47625"/>
            <a:ext cx="444410" cy="501015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6A8DC-4AA7-4B12-9FD1-537352ABDBFE}" type="slidenum">
              <a:rPr lang="en-US" smtClean="0"/>
              <a:t>10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843861" y="110337"/>
            <a:ext cx="237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218112" y="41367"/>
            <a:ext cx="104976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Case study And </a:t>
            </a:r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</a:rPr>
              <a:t>Analysis:  increasing resilience, security and availability of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</a:rPr>
              <a:t>GPS GBAS ILS stations</a:t>
            </a:r>
            <a:endParaRPr lang="en-US" sz="2000" b="1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9"/>
          <a:stretch>
            <a:fillRect/>
          </a:stretch>
        </p:blipFill>
        <p:spPr bwMode="auto">
          <a:xfrm>
            <a:off x="40548" y="1358537"/>
            <a:ext cx="6862276" cy="527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02824" y="850245"/>
            <a:ext cx="5257336" cy="235912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791868" y="3072071"/>
            <a:ext cx="53682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A resilience triangle is formed by a collapse followed by recovery</a:t>
            </a:r>
          </a:p>
        </p:txBody>
      </p:sp>
      <p:sp>
        <p:nvSpPr>
          <p:cNvPr id="7" name="Rectangle 6"/>
          <p:cNvSpPr/>
          <p:nvPr/>
        </p:nvSpPr>
        <p:spPr>
          <a:xfrm>
            <a:off x="7171764" y="3774286"/>
            <a:ext cx="492162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Reducing </a:t>
            </a:r>
            <a:r>
              <a:rPr lang="en-US" dirty="0"/>
              <a:t>the size of the resilience triangle increases resilience:</a:t>
            </a:r>
          </a:p>
          <a:p>
            <a:pPr marL="342900" indent="-342900">
              <a:buAutoNum type="arabicPeriod"/>
            </a:pPr>
            <a:r>
              <a:rPr lang="en-US" dirty="0" smtClean="0"/>
              <a:t>Speed </a:t>
            </a:r>
            <a:r>
              <a:rPr lang="en-US" dirty="0"/>
              <a:t>up recovery: (</a:t>
            </a:r>
            <a:r>
              <a:rPr lang="en-US" dirty="0" err="1"/>
              <a:t>tr</a:t>
            </a:r>
            <a:r>
              <a:rPr lang="en-US" dirty="0"/>
              <a:t> − t0) </a:t>
            </a:r>
            <a:endParaRPr lang="en-US" dirty="0" smtClean="0"/>
          </a:p>
          <a:p>
            <a:r>
              <a:rPr lang="en-US" dirty="0" smtClean="0"/>
              <a:t>2</a:t>
            </a:r>
            <a:r>
              <a:rPr lang="en-US" dirty="0"/>
              <a:t>. reduce performance drop: (P0 − Pc) </a:t>
            </a:r>
            <a:endParaRPr lang="en-US" dirty="0" smtClean="0"/>
          </a:p>
          <a:p>
            <a:r>
              <a:rPr lang="en-US" dirty="0" smtClean="0"/>
              <a:t>3</a:t>
            </a:r>
            <a:r>
              <a:rPr lang="en-US" dirty="0"/>
              <a:t>. Decrease the probability of failure, v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71764" y="5434149"/>
            <a:ext cx="44454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TTR decreasing on Ground stations, </a:t>
            </a:r>
          </a:p>
          <a:p>
            <a:r>
              <a:rPr lang="en-US" dirty="0" smtClean="0"/>
              <a:t>Nothing to do Space stations, High Reliability.</a:t>
            </a:r>
          </a:p>
          <a:p>
            <a:r>
              <a:rPr lang="en-US" dirty="0" smtClean="0"/>
              <a:t>MTBF increasing on Ground stations and Links, Nothing to do in space stations . 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27611" y="850245"/>
            <a:ext cx="4659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nitoring strategies and reliability of GBAS Landing syste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14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6062" y="3886221"/>
            <a:ext cx="5548312" cy="2988564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0" y="732069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6676"/>
            <a:ext cx="806248" cy="647152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75" y="41367"/>
            <a:ext cx="771525" cy="6397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01399" y="47625"/>
            <a:ext cx="942975" cy="6334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66675"/>
            <a:ext cx="94773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Scientific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Problem-Case Study of Newark Airport 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11</a:t>
            </a:fld>
            <a:endParaRPr lang="en-US" b="1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6062" y="897657"/>
            <a:ext cx="5548312" cy="298856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856328"/>
            <a:ext cx="6503807" cy="2152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u="sng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xample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: GBAS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anding system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Honeywell SLS-4000)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as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ot approved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y the FAA at Newark Liberty International Airport/USA in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012 as CAT I (GAST C) due to Jamming the Reference stations, while 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certification process was disturbed by a truck jammer driving in a road nearby the airport as per FAA reported, REF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[6,7,15].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nd also reported in the Future Security Conference -7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in 2012, REF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[9, p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97].</a:t>
            </a:r>
            <a:endParaRPr lang="en-US" sz="1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547" y="3098009"/>
            <a:ext cx="6529387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nalysis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:</a:t>
            </a:r>
          </a:p>
          <a:p>
            <a:pPr indent="-285750" algn="just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wo out of Four Ref. Rx were affected many times per week.</a:t>
            </a:r>
          </a:p>
          <a:p>
            <a:pPr indent="-285750" algn="just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istance from I-95 road was 130 m, separation bet. Ref. </a:t>
            </a:r>
            <a:r>
              <a:rPr lang="en-US" sz="1600" b="1" dirty="0" err="1" smtClean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xs</a:t>
            </a: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100m</a:t>
            </a:r>
          </a:p>
          <a:p>
            <a:pPr indent="-285750" algn="just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Full power jammer cause service lose</a:t>
            </a: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from </a:t>
            </a: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nly 2 </a:t>
            </a: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ef. Rx, but all affected due to AND logic gate output.</a:t>
            </a:r>
          </a:p>
          <a:p>
            <a:pPr indent="-285750" algn="just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ater , software was changed so that any un affected Ref. Rx can do the job. OR GATE Logic so that DGPS concept will work always.</a:t>
            </a: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indent="-285750" algn="just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reat 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asn't identified quickly, Poor Monitor Function, </a:t>
            </a: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Poor ESM)</a:t>
            </a:r>
            <a:endParaRPr lang="en-US" sz="1600" b="1" dirty="0" smtClean="0">
              <a:solidFill>
                <a:schemeClr val="accent1">
                  <a:lumMod val="50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-285750" algn="just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ven the MLA Antenna couldn’t prevent the Jamming (Poor EPM)</a:t>
            </a:r>
          </a:p>
          <a:p>
            <a:pPr indent="-285750" algn="just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No human or aircraft lose, GBAS was under certification process.</a:t>
            </a:r>
          </a:p>
          <a:p>
            <a:pPr indent="-285750" algn="just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uggested solution to increase mask angle to avoid ground interference[15] , which is not all the time the best solution.</a:t>
            </a:r>
          </a:p>
          <a:p>
            <a:pPr indent="-285750" algn="just"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ore studies are needed to enhance EPMs.</a:t>
            </a:r>
          </a:p>
        </p:txBody>
      </p:sp>
    </p:spTree>
    <p:extLst>
      <p:ext uri="{BB962C8B-B14F-4D97-AF65-F5344CB8AC3E}">
        <p14:creationId xmlns:p14="http://schemas.microsoft.com/office/powerpoint/2010/main" val="255689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27" y="66676"/>
            <a:ext cx="1009649" cy="817794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" y="41367"/>
            <a:ext cx="984452" cy="8431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2349" y="47625"/>
            <a:ext cx="942975" cy="8654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66675"/>
            <a:ext cx="947737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Scientific Problem-Case Study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of BUD Airport</a:t>
            </a:r>
          </a:p>
          <a:p>
            <a:pPr algn="ctr"/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12</a:t>
            </a:fld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66675" y="1011224"/>
            <a:ext cx="629618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u="sng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UD Airport Case-Analogy: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wo proposed sites , both are better that Newark Sitting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he minimum distance from the nearest Road to site is 350m. Which is three times the case of Newark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Road is not high traffic as Newark case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BAS software ESM has changed to better OR Logic selection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UD case would be better, especially if Modern GPS and Galileo Fully Operated.(more power, signal structure BOC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an Serve 2 runways , 4 ILS, 50Km around, Complex approaches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7360" y="1014552"/>
            <a:ext cx="5619591" cy="588111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52400" y="3347859"/>
            <a:ext cx="629618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cientific Problem symptom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NSS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signals are so vulnerable to EAs because of their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extremely low level of power density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bout (22,000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Km) 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rrives at 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(-160dBw for GPS 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1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robability of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service restore on the proper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ime is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very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ow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Its high risky in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safety-of-life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applications of landing systems when compared with other safety –critical infrastructure applications such as banking or 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on-critical GNSS applications.</a:t>
            </a:r>
            <a:endParaRPr lang="en-US" sz="16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BAS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stations are usually located in a well-known surveyed reference sites in the vicinity of the airport near the runways. Which makes them more vulnerable to 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As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BAS currently achieving CAT I/GAST C performance only due to errors originally invoked by other than interference or EAs.</a:t>
            </a:r>
            <a:endParaRPr lang="en-US" sz="16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239786" y="1819373"/>
            <a:ext cx="7164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</a:rPr>
              <a:t>1000m</a:t>
            </a:r>
            <a:endParaRPr lang="en-US" sz="1400" b="1" dirty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588632" y="4573571"/>
            <a:ext cx="7164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</a:rPr>
              <a:t>350m</a:t>
            </a:r>
            <a:endParaRPr lang="en-US" sz="1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85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gssc.esa.int/navipedia/images/4/4b/Galileo_Signal_Plan_Fig_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345" y="1053160"/>
            <a:ext cx="4228434" cy="2742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4345" y="3877783"/>
            <a:ext cx="4228434" cy="2980217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890" y="54021"/>
            <a:ext cx="608707" cy="817794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75" y="41367"/>
            <a:ext cx="717485" cy="8431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69148" y="47625"/>
            <a:ext cx="556176" cy="8654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32597" y="108975"/>
            <a:ext cx="101815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b="1" dirty="0" smtClean="0">
                <a:solidFill>
                  <a:srgbClr val="5B9BD5">
                    <a:lumMod val="50000"/>
                  </a:srgbClr>
                </a:solidFill>
              </a:rPr>
              <a:t>GNSS Improvements </a:t>
            </a:r>
            <a:endParaRPr lang="en-US" sz="4000" b="1" dirty="0">
              <a:solidFill>
                <a:srgbClr val="5B9BD5">
                  <a:lumMod val="50000"/>
                </a:srgb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13</a:t>
            </a:fld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137713" y="1024585"/>
            <a:ext cx="85255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NSS modernization: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6dB More power 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ew modulation schemes (BOC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GPS block IIF/M 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/Y code, used currently by US Army , but classified</a:t>
            </a:r>
            <a:endParaRPr lang="en-US" sz="20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GPS Block III satellites carrying GPS 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2022, Ref [11]. </a:t>
            </a:r>
            <a:endParaRPr lang="en-US" sz="20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alileo, new planned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</a:rPr>
              <a:t>signal structure 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022, Ref [12].</a:t>
            </a:r>
            <a:endParaRPr lang="en-US" sz="20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2902323"/>
            <a:ext cx="7625229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ew Signal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tructure Techniques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Binary Offset Carrier (BOC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Spreading of the power spectrum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Places a small amount of additional power at a higher frequencies in order to improve the signal tracking performance and as a sequence decreasing the multipath error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[13].</a:t>
            </a: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(BPSK) spreads the power with a rectangular pulse shape and spreading code chip rate of 1,023 MHz 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round 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the center frequency L1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45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27" y="66676"/>
            <a:ext cx="1009649" cy="817794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" y="41367"/>
            <a:ext cx="984452" cy="8431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2349" y="47625"/>
            <a:ext cx="942975" cy="8654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66675"/>
            <a:ext cx="947737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Scientific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Problem: Risk –Asset pair Model</a:t>
            </a:r>
          </a:p>
          <a:p>
            <a:pPr algn="ctr"/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14</a:t>
            </a:fld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20040" y="1283850"/>
                <a:ext cx="11551920" cy="513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a:fld id="{87C94616-24D2-4E8D-A563-69F47F20DF7E}" type="mathplaceholder">
                      <a:rPr lang="en-US" sz="2400" i="1" smtClean="0">
                        <a:latin typeface="Cambria Math" panose="02040503050406030204" pitchFamily="18" charset="0"/>
                      </a:rPr>
                      <a:t>Type equation here.</a:t>
                    </a:fld>
                  </m:oMath>
                </a14:m>
                <a:r>
                  <a:rPr lang="en-US" sz="2400" dirty="0" smtClean="0"/>
                  <a:t>For asset </a:t>
                </a:r>
                <a:r>
                  <a:rPr lang="en-US" sz="2400" i="1" dirty="0" err="1"/>
                  <a:t>i</a:t>
                </a:r>
                <a:r>
                  <a:rPr lang="en-US" sz="2400" dirty="0"/>
                  <a:t>, risk </a:t>
                </a:r>
                <a:r>
                  <a:rPr lang="en-US" sz="2400" dirty="0" err="1"/>
                  <a:t>r</a:t>
                </a:r>
                <a:r>
                  <a:rPr lang="en-US" sz="2400" i="1" dirty="0" err="1"/>
                  <a:t>i</a:t>
                </a:r>
                <a:r>
                  <a:rPr lang="en-US" sz="2400" dirty="0"/>
                  <a:t> is given by the expected utility relation</a:t>
                </a:r>
                <a:r>
                  <a:rPr lang="en-US" sz="2400" dirty="0" smtClean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</a:endParaRPr>
              </a:p>
              <a:p>
                <a:r>
                  <a:rPr lang="en-US" sz="3200" b="1" dirty="0" smtClean="0"/>
                  <a:t>                                                  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𝒓𝒊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𝒕𝒊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𝒗𝒊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𝒄𝒊</m:t>
                    </m:r>
                  </m:oMath>
                </a14:m>
                <a:r>
                  <a:rPr lang="en-US" sz="3200" b="1" dirty="0" smtClean="0"/>
                  <a:t>                     </a:t>
                </a:r>
                <a:r>
                  <a:rPr lang="en-US" sz="2400" dirty="0" smtClean="0"/>
                  <a:t>(Ted, page 26)</a:t>
                </a:r>
              </a:p>
              <a:p>
                <a:r>
                  <a:rPr lang="en-US" sz="2400" dirty="0" smtClean="0"/>
                  <a:t>Where :</a:t>
                </a:r>
              </a:p>
              <a:p>
                <a:r>
                  <a:rPr lang="en-US" sz="2400" dirty="0" err="1" smtClean="0"/>
                  <a:t>ri</a:t>
                </a:r>
                <a:r>
                  <a:rPr lang="en-US" sz="2400" dirty="0" smtClean="0"/>
                  <a:t>: is risk for asset </a:t>
                </a:r>
                <a:r>
                  <a:rPr lang="en-US" sz="2400" dirty="0" err="1" smtClean="0"/>
                  <a:t>i</a:t>
                </a:r>
                <a:endParaRPr lang="en-US" sz="2400" dirty="0" smtClean="0"/>
              </a:p>
              <a:p>
                <a:r>
                  <a:rPr lang="en-US" sz="2400" dirty="0" err="1" smtClean="0"/>
                  <a:t>ti</a:t>
                </a:r>
                <a:r>
                  <a:rPr lang="en-US" sz="2400" dirty="0" smtClean="0"/>
                  <a:t> : is threat for asset I</a:t>
                </a:r>
              </a:p>
              <a:p>
                <a:r>
                  <a:rPr lang="en-US" sz="2400" dirty="0" smtClean="0"/>
                  <a:t>Vi :is vulnerability for asset </a:t>
                </a:r>
                <a:r>
                  <a:rPr lang="en-US" sz="2400" dirty="0" err="1" smtClean="0"/>
                  <a:t>i</a:t>
                </a:r>
                <a:endParaRPr lang="en-US" sz="2400" dirty="0" smtClean="0"/>
              </a:p>
              <a:p>
                <a:r>
                  <a:rPr lang="en-US" sz="2400" dirty="0" smtClean="0"/>
                  <a:t>Ci : is consequence for asset 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( in dollar , or in causalities or lost of time) </a:t>
                </a:r>
                <a:endParaRPr lang="en-US" sz="2400" dirty="0"/>
              </a:p>
              <a:p>
                <a:r>
                  <a:rPr lang="en-US" sz="2400" dirty="0"/>
                  <a:t>Total risk over a collection of n threat–asset pairs is given by the sum of expected utility products</a:t>
                </a:r>
                <a:r>
                  <a:rPr lang="en-US" sz="2400" dirty="0" smtClean="0"/>
                  <a:t>:</a:t>
                </a:r>
              </a:p>
              <a:p>
                <a:r>
                  <a:rPr lang="en-US" sz="2400" dirty="0" smtClean="0"/>
                  <a:t>                                                  </a:t>
                </a:r>
              </a:p>
              <a:p>
                <a:endParaRPr lang="en-US" sz="2400" dirty="0" smtClean="0"/>
              </a:p>
              <a:p>
                <a:r>
                  <a:rPr lang="en-US" sz="3200" b="1" dirty="0"/>
                  <a:t> </a:t>
                </a:r>
                <a:r>
                  <a:rPr lang="en-US" sz="3200" b="1" dirty="0" smtClean="0"/>
                  <a:t>                                                R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𝒓𝒊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𝒕𝒊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𝒗𝒊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  <m:t>𝒄𝒊</m:t>
                            </m:r>
                          </m:e>
                        </m:nary>
                      </m:e>
                    </m:nary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" y="1283850"/>
                <a:ext cx="11551920" cy="5139869"/>
              </a:xfrm>
              <a:prstGeom prst="rect">
                <a:avLst/>
              </a:prstGeom>
              <a:blipFill>
                <a:blip r:embed="rId5"/>
                <a:stretch>
                  <a:fillRect l="-844" t="-949" b="-3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0762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27" y="66676"/>
            <a:ext cx="1009649" cy="817794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75" y="41367"/>
            <a:ext cx="984452" cy="8431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82349" y="47625"/>
            <a:ext cx="942975" cy="8654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66675"/>
            <a:ext cx="947737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Scientific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Problem: Availability Model</a:t>
            </a:r>
          </a:p>
          <a:p>
            <a:pPr algn="ctr"/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15</a:t>
            </a:fld>
            <a:endParaRPr lang="en-US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33351" y="957500"/>
            <a:ext cx="1205864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alogy for GBAS Availability :</a:t>
            </a:r>
            <a:endParaRPr lang="en-US" sz="2000" dirty="0"/>
          </a:p>
          <a:p>
            <a:r>
              <a:rPr lang="en-US" sz="2800" b="1" dirty="0" smtClean="0"/>
              <a:t>Availability</a:t>
            </a:r>
            <a:r>
              <a:rPr lang="en-US" sz="2800" dirty="0" smtClean="0"/>
              <a:t>  </a:t>
            </a:r>
            <a:r>
              <a:rPr lang="en-US" sz="2800" b="1" dirty="0" smtClean="0"/>
              <a:t>= availability of Continuity + Availability of Accuracy + Availability of Integrity</a:t>
            </a:r>
          </a:p>
          <a:p>
            <a:endParaRPr lang="en-US" sz="2800" b="1" dirty="0"/>
          </a:p>
          <a:p>
            <a:r>
              <a:rPr lang="en-US" sz="2800" b="1" dirty="0" smtClean="0"/>
              <a:t>Availability is the probability of resilience and redundancy calculations to meet the  ICAO requirements of GBAS performance of Aviation and as per the table below: </a:t>
            </a:r>
          </a:p>
          <a:p>
            <a:endParaRPr lang="en-US" sz="2800" b="1" dirty="0"/>
          </a:p>
          <a:p>
            <a:r>
              <a:rPr lang="en-US" sz="2800" b="1" dirty="0" smtClean="0"/>
              <a:t>Availability = </a:t>
            </a:r>
            <a:r>
              <a:rPr lang="en-US" sz="2800" b="1" dirty="0"/>
              <a:t>1- R</a:t>
            </a:r>
            <a:r>
              <a:rPr lang="en-US" sz="2800" b="1" dirty="0" smtClean="0"/>
              <a:t> </a:t>
            </a:r>
          </a:p>
          <a:p>
            <a:r>
              <a:rPr lang="en-US" sz="2400" dirty="0" smtClean="0"/>
              <a:t>Where: </a:t>
            </a:r>
          </a:p>
          <a:p>
            <a:r>
              <a:rPr lang="en-US" sz="2400" dirty="0" err="1" smtClean="0"/>
              <a:t>ti</a:t>
            </a:r>
            <a:r>
              <a:rPr lang="en-US" sz="2400" dirty="0" smtClean="0"/>
              <a:t> : is the jamming / interference measured by multipath fractions.[previous publication]</a:t>
            </a:r>
          </a:p>
          <a:p>
            <a:r>
              <a:rPr lang="en-US" sz="2400" dirty="0" smtClean="0"/>
              <a:t>Vi : is the errors caused by GPS vulnerability given in the equation.</a:t>
            </a:r>
          </a:p>
          <a:p>
            <a:r>
              <a:rPr lang="en-US" sz="2400" dirty="0" smtClean="0"/>
              <a:t>Ci : is the consequences measured by the lost of availability </a:t>
            </a:r>
          </a:p>
        </p:txBody>
      </p:sp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57369"/>
              </p:ext>
            </p:extLst>
          </p:nvPr>
        </p:nvGraphicFramePr>
        <p:xfrm>
          <a:off x="2060776" y="6213475"/>
          <a:ext cx="685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6" imgW="2501900" imgH="254000" progId="Equation.3">
                  <p:embed/>
                </p:oleObj>
              </mc:Choice>
              <mc:Fallback>
                <p:oleObj r:id="rId6" imgW="2501900" imgH="254000" progId="Equation.3">
                  <p:embed/>
                  <p:pic>
                    <p:nvPicPr>
                      <p:cNvPr id="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776" y="6213475"/>
                        <a:ext cx="685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51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verb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verb" cmd="0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27" y="66676"/>
            <a:ext cx="1009649" cy="817794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75" y="41367"/>
            <a:ext cx="984452" cy="8431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82349" y="47625"/>
            <a:ext cx="942975" cy="8654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66675"/>
            <a:ext cx="94773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Scientific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Problem-Parameters Assumptions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16</a:t>
            </a:fld>
            <a:endParaRPr lang="en-US" b="1" dirty="0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73576"/>
              </p:ext>
            </p:extLst>
          </p:nvPr>
        </p:nvGraphicFramePr>
        <p:xfrm>
          <a:off x="148046" y="1073437"/>
          <a:ext cx="11977278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Document" r:id="rId6" imgW="8441436" imgH="4044696" progId="Word.Document.8">
                  <p:embed/>
                </p:oleObj>
              </mc:Choice>
              <mc:Fallback>
                <p:oleObj name="Document" r:id="rId6" imgW="8441436" imgH="4044696" progId="Word.Document.8">
                  <p:embed/>
                  <p:pic>
                    <p:nvPicPr>
                      <p:cNvPr id="225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46" y="1073437"/>
                        <a:ext cx="11977278" cy="5715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5"/>
          <p:cNvSpPr>
            <a:spLocks noChangeArrowheads="1"/>
          </p:cNvSpPr>
          <p:nvPr/>
        </p:nvSpPr>
        <p:spPr bwMode="auto">
          <a:xfrm>
            <a:off x="1489276" y="3930937"/>
            <a:ext cx="1143000" cy="2133600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Oval 15"/>
          <p:cNvSpPr>
            <a:spLocks noChangeArrowheads="1"/>
          </p:cNvSpPr>
          <p:nvPr/>
        </p:nvSpPr>
        <p:spPr bwMode="auto">
          <a:xfrm>
            <a:off x="9849394" y="4116241"/>
            <a:ext cx="2275930" cy="2133600"/>
          </a:xfrm>
          <a:prstGeom prst="ellips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120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68F3D25-AA08-4DCD-9966-E584789F55E8}" type="slidenum">
              <a:rPr lang="de-DE" altLang="en-US"/>
              <a:pPr/>
              <a:t>17</a:t>
            </a:fld>
            <a:endParaRPr lang="de-DE" alt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631" y="268082"/>
            <a:ext cx="9173633" cy="419100"/>
          </a:xfrm>
        </p:spPr>
        <p:txBody>
          <a:bodyPr>
            <a:noAutofit/>
          </a:bodyPr>
          <a:lstStyle/>
          <a:p>
            <a:pPr algn="ctr"/>
            <a:r>
              <a:rPr lang="en-US" altLang="en-US" sz="3200" b="1" dirty="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Availability of  GBAS Service</a:t>
            </a:r>
          </a:p>
        </p:txBody>
      </p:sp>
      <p:graphicFrame>
        <p:nvGraphicFramePr>
          <p:cNvPr id="25604" name="Object 23"/>
          <p:cNvGraphicFramePr>
            <a:graphicFrameLocks noGrp="1" noChangeAspect="1"/>
          </p:cNvGraphicFramePr>
          <p:nvPr>
            <p:ph sz="half" idx="1"/>
          </p:nvPr>
        </p:nvGraphicFramePr>
        <p:xfrm>
          <a:off x="8153400" y="4267200"/>
          <a:ext cx="236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854200" imgH="482600" progId="Equation.DSMT4">
                  <p:embed/>
                </p:oleObj>
              </mc:Choice>
              <mc:Fallback>
                <p:oleObj name="Equation" r:id="rId3" imgW="1854200" imgH="482600" progId="Equation.DSMT4">
                  <p:embed/>
                  <p:pic>
                    <p:nvPicPr>
                      <p:cNvPr id="2560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4267200"/>
                        <a:ext cx="2362200" cy="7620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6078"/>
                        </a:srgbClr>
                      </a:solidFill>
                      <a:ln w="38100" cap="flat" cmpd="sng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76800" y="4495800"/>
          <a:ext cx="266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1828800" imgH="533400" progId="Equation.DSMT4">
                  <p:embed/>
                </p:oleObj>
              </mc:Choice>
              <mc:Fallback>
                <p:oleObj name="Equation" r:id="rId5" imgW="1828800" imgH="533400" progId="Equation.DSMT4">
                  <p:embed/>
                  <p:pic>
                    <p:nvPicPr>
                      <p:cNvPr id="2560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95800"/>
                        <a:ext cx="2667000" cy="9906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6078"/>
                        </a:srgbClr>
                      </a:solidFill>
                      <a:ln w="38100" cap="flat" cmpd="sng" algn="ctr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3581400" y="1143000"/>
            <a:ext cx="5105400" cy="369332"/>
          </a:xfrm>
          <a:prstGeom prst="rect">
            <a:avLst/>
          </a:prstGeom>
          <a:solidFill>
            <a:srgbClr val="FF0000">
              <a:alpha val="65881"/>
            </a:srgbClr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tx1"/>
                </a:solidFill>
              </a:rPr>
              <a:t>Availability of the GBAS Service</a:t>
            </a:r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4724400" y="2438400"/>
            <a:ext cx="2819400" cy="369332"/>
          </a:xfrm>
          <a:prstGeom prst="rect">
            <a:avLst/>
          </a:prstGeom>
          <a:solidFill>
            <a:srgbClr val="FF0000">
              <a:alpha val="65881"/>
            </a:srgbClr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tx1"/>
                </a:solidFill>
              </a:rPr>
              <a:t>Availability of Accuracy</a:t>
            </a:r>
          </a:p>
        </p:txBody>
      </p:sp>
      <p:sp>
        <p:nvSpPr>
          <p:cNvPr id="25608" name="Text Box 9"/>
          <p:cNvSpPr txBox="1">
            <a:spLocks noChangeArrowheads="1"/>
          </p:cNvSpPr>
          <p:nvPr/>
        </p:nvSpPr>
        <p:spPr bwMode="auto">
          <a:xfrm>
            <a:off x="1630364" y="2438400"/>
            <a:ext cx="2865437" cy="369332"/>
          </a:xfrm>
          <a:prstGeom prst="rect">
            <a:avLst/>
          </a:prstGeom>
          <a:solidFill>
            <a:srgbClr val="FF0000">
              <a:alpha val="65881"/>
            </a:srgbClr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tx1"/>
                </a:solidFill>
              </a:rPr>
              <a:t>Availability of Integrity</a:t>
            </a:r>
          </a:p>
        </p:txBody>
      </p:sp>
      <p:sp>
        <p:nvSpPr>
          <p:cNvPr id="25609" name="Text Box 10"/>
          <p:cNvSpPr txBox="1">
            <a:spLocks noChangeArrowheads="1"/>
          </p:cNvSpPr>
          <p:nvPr/>
        </p:nvSpPr>
        <p:spPr bwMode="auto">
          <a:xfrm>
            <a:off x="7696201" y="2449513"/>
            <a:ext cx="2913063" cy="369332"/>
          </a:xfrm>
          <a:prstGeom prst="rect">
            <a:avLst/>
          </a:prstGeom>
          <a:solidFill>
            <a:srgbClr val="FF0000">
              <a:alpha val="65881"/>
            </a:srgbClr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tx1"/>
                </a:solidFill>
              </a:rPr>
              <a:t>Availability of Continuity</a:t>
            </a:r>
          </a:p>
        </p:txBody>
      </p:sp>
      <p:sp>
        <p:nvSpPr>
          <p:cNvPr id="25610" name="AutoShape 11"/>
          <p:cNvSpPr>
            <a:spLocks noChangeArrowheads="1"/>
          </p:cNvSpPr>
          <p:nvPr/>
        </p:nvSpPr>
        <p:spPr bwMode="auto">
          <a:xfrm>
            <a:off x="3733800" y="1757244"/>
            <a:ext cx="533400" cy="447913"/>
          </a:xfrm>
          <a:prstGeom prst="downArrow">
            <a:avLst>
              <a:gd name="adj1" fmla="val 50000"/>
              <a:gd name="adj2" fmla="val 35714"/>
            </a:avLst>
          </a:prstGeom>
          <a:solidFill>
            <a:schemeClr val="accent2">
              <a:alpha val="74117"/>
            </a:schemeClr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611" name="AutoShape 12"/>
          <p:cNvSpPr>
            <a:spLocks noChangeArrowheads="1"/>
          </p:cNvSpPr>
          <p:nvPr/>
        </p:nvSpPr>
        <p:spPr bwMode="auto">
          <a:xfrm>
            <a:off x="8153400" y="1757244"/>
            <a:ext cx="533400" cy="447913"/>
          </a:xfrm>
          <a:prstGeom prst="downArrow">
            <a:avLst>
              <a:gd name="adj1" fmla="val 50000"/>
              <a:gd name="adj2" fmla="val 35714"/>
            </a:avLst>
          </a:prstGeom>
          <a:solidFill>
            <a:schemeClr val="accent2">
              <a:alpha val="74117"/>
            </a:schemeClr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612" name="AutoShape 13"/>
          <p:cNvSpPr>
            <a:spLocks noChangeArrowheads="1"/>
          </p:cNvSpPr>
          <p:nvPr/>
        </p:nvSpPr>
        <p:spPr bwMode="auto">
          <a:xfrm>
            <a:off x="5943600" y="1757244"/>
            <a:ext cx="533400" cy="447913"/>
          </a:xfrm>
          <a:prstGeom prst="downArrow">
            <a:avLst>
              <a:gd name="adj1" fmla="val 50000"/>
              <a:gd name="adj2" fmla="val 35714"/>
            </a:avLst>
          </a:prstGeom>
          <a:solidFill>
            <a:schemeClr val="accent2">
              <a:alpha val="74117"/>
            </a:schemeClr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613" name="Text Box 14"/>
          <p:cNvSpPr txBox="1">
            <a:spLocks noChangeArrowheads="1"/>
          </p:cNvSpPr>
          <p:nvPr/>
        </p:nvSpPr>
        <p:spPr bwMode="auto">
          <a:xfrm>
            <a:off x="4648200" y="1447801"/>
            <a:ext cx="609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/>
              <a:t>+</a:t>
            </a:r>
          </a:p>
        </p:txBody>
      </p:sp>
      <p:sp>
        <p:nvSpPr>
          <p:cNvPr id="25614" name="Text Box 16"/>
          <p:cNvSpPr txBox="1">
            <a:spLocks noChangeArrowheads="1"/>
          </p:cNvSpPr>
          <p:nvPr/>
        </p:nvSpPr>
        <p:spPr bwMode="auto">
          <a:xfrm>
            <a:off x="6934200" y="1447801"/>
            <a:ext cx="609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/>
              <a:t>+</a:t>
            </a:r>
          </a:p>
        </p:txBody>
      </p:sp>
      <p:sp>
        <p:nvSpPr>
          <p:cNvPr id="25615" name="Text Box 17"/>
          <p:cNvSpPr txBox="1">
            <a:spLocks noChangeArrowheads="1"/>
          </p:cNvSpPr>
          <p:nvPr/>
        </p:nvSpPr>
        <p:spPr bwMode="auto">
          <a:xfrm>
            <a:off x="1752600" y="3733800"/>
            <a:ext cx="1981200" cy="784830"/>
          </a:xfrm>
          <a:prstGeom prst="rect">
            <a:avLst/>
          </a:prstGeom>
          <a:solidFill>
            <a:srgbClr val="FFFF00">
              <a:alpha val="58823"/>
            </a:srgbClr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VPL</a:t>
            </a:r>
            <a:r>
              <a:rPr lang="en-US" altLang="en-US" b="1" baseline="-25000"/>
              <a:t>H0</a:t>
            </a:r>
            <a:r>
              <a:rPr lang="en-US" altLang="en-US"/>
              <a:t> &lt;= VAL</a:t>
            </a:r>
          </a:p>
          <a:p>
            <a:pPr algn="l">
              <a:spcBef>
                <a:spcPct val="50000"/>
              </a:spcBef>
            </a:pPr>
            <a:r>
              <a:rPr lang="en-US" altLang="en-US"/>
              <a:t>VEB &lt;= VAL</a:t>
            </a:r>
          </a:p>
        </p:txBody>
      </p:sp>
      <p:sp>
        <p:nvSpPr>
          <p:cNvPr id="25616" name="Text Box 18"/>
          <p:cNvSpPr txBox="1">
            <a:spLocks noChangeArrowheads="1"/>
          </p:cNvSpPr>
          <p:nvPr/>
        </p:nvSpPr>
        <p:spPr bwMode="auto">
          <a:xfrm>
            <a:off x="4800600" y="3810000"/>
            <a:ext cx="2667000" cy="369332"/>
          </a:xfrm>
          <a:prstGeom prst="rect">
            <a:avLst/>
          </a:prstGeom>
          <a:solidFill>
            <a:srgbClr val="FFFF00">
              <a:alpha val="54901"/>
            </a:srgbClr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2xSig </a:t>
            </a:r>
            <a:r>
              <a:rPr lang="en-US" altLang="en-US" b="1" baseline="-25000"/>
              <a:t>VERT,H0</a:t>
            </a:r>
            <a:r>
              <a:rPr lang="en-US" altLang="en-US"/>
              <a:t> &lt;= 95%</a:t>
            </a:r>
          </a:p>
        </p:txBody>
      </p:sp>
      <p:sp>
        <p:nvSpPr>
          <p:cNvPr id="25617" name="Text Box 19"/>
          <p:cNvSpPr txBox="1">
            <a:spLocks noChangeArrowheads="1"/>
          </p:cNvSpPr>
          <p:nvPr/>
        </p:nvSpPr>
        <p:spPr bwMode="auto">
          <a:xfrm>
            <a:off x="8077200" y="3733800"/>
            <a:ext cx="2438400" cy="369332"/>
          </a:xfrm>
          <a:prstGeom prst="rect">
            <a:avLst/>
          </a:prstGeom>
          <a:solidFill>
            <a:srgbClr val="FFFF00">
              <a:alpha val="54117"/>
            </a:srgbClr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PVPL</a:t>
            </a:r>
            <a:r>
              <a:rPr lang="en-US" altLang="en-US" b="1" baseline="-25000"/>
              <a:t>H0</a:t>
            </a:r>
            <a:r>
              <a:rPr lang="en-US" altLang="en-US"/>
              <a:t> &lt;= VAL</a:t>
            </a:r>
          </a:p>
        </p:txBody>
      </p:sp>
      <p:sp>
        <p:nvSpPr>
          <p:cNvPr id="25618" name="AutoShape 20"/>
          <p:cNvSpPr>
            <a:spLocks noChangeArrowheads="1"/>
          </p:cNvSpPr>
          <p:nvPr/>
        </p:nvSpPr>
        <p:spPr bwMode="auto">
          <a:xfrm>
            <a:off x="8915400" y="3128844"/>
            <a:ext cx="533400" cy="447913"/>
          </a:xfrm>
          <a:prstGeom prst="downArrow">
            <a:avLst>
              <a:gd name="adj1" fmla="val 50000"/>
              <a:gd name="adj2" fmla="val 35714"/>
            </a:avLst>
          </a:prstGeom>
          <a:solidFill>
            <a:schemeClr val="accent2">
              <a:alpha val="74117"/>
            </a:schemeClr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619" name="AutoShape 21"/>
          <p:cNvSpPr>
            <a:spLocks noChangeArrowheads="1"/>
          </p:cNvSpPr>
          <p:nvPr/>
        </p:nvSpPr>
        <p:spPr bwMode="auto">
          <a:xfrm>
            <a:off x="5943600" y="3205044"/>
            <a:ext cx="533400" cy="447913"/>
          </a:xfrm>
          <a:prstGeom prst="downArrow">
            <a:avLst>
              <a:gd name="adj1" fmla="val 50000"/>
              <a:gd name="adj2" fmla="val 35714"/>
            </a:avLst>
          </a:prstGeom>
          <a:solidFill>
            <a:schemeClr val="accent2">
              <a:alpha val="74117"/>
            </a:schemeClr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620" name="AutoShape 22"/>
          <p:cNvSpPr>
            <a:spLocks noChangeArrowheads="1"/>
          </p:cNvSpPr>
          <p:nvPr/>
        </p:nvSpPr>
        <p:spPr bwMode="auto">
          <a:xfrm>
            <a:off x="2514600" y="3128844"/>
            <a:ext cx="533400" cy="447913"/>
          </a:xfrm>
          <a:prstGeom prst="downArrow">
            <a:avLst>
              <a:gd name="adj1" fmla="val 50000"/>
              <a:gd name="adj2" fmla="val 35714"/>
            </a:avLst>
          </a:prstGeom>
          <a:solidFill>
            <a:schemeClr val="accent2">
              <a:alpha val="74117"/>
            </a:schemeClr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621" name="Rectangle 28"/>
          <p:cNvSpPr>
            <a:spLocks noChangeArrowheads="1"/>
          </p:cNvSpPr>
          <p:nvPr/>
        </p:nvSpPr>
        <p:spPr bwMode="auto">
          <a:xfrm>
            <a:off x="3733800" y="6019801"/>
            <a:ext cx="52886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altLang="en-US" dirty="0">
                <a:solidFill>
                  <a:srgbClr val="FF0000"/>
                </a:solidFill>
              </a:rPr>
              <a:t>These equations are full detailed in the </a:t>
            </a:r>
            <a:r>
              <a:rPr lang="de-DE" altLang="en-US" dirty="0" smtClean="0">
                <a:solidFill>
                  <a:srgbClr val="FF0000"/>
                </a:solidFill>
              </a:rPr>
              <a:t>standards </a:t>
            </a:r>
            <a:endParaRPr lang="de-DE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5622" name="Object 3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52600" y="46482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2032000" imgH="482600" progId="Equation.DSMT4">
                  <p:embed/>
                </p:oleObj>
              </mc:Choice>
              <mc:Fallback>
                <p:oleObj name="Equation" r:id="rId7" imgW="2032000" imgH="482600" progId="Equation.DSMT4">
                  <p:embed/>
                  <p:pic>
                    <p:nvPicPr>
                      <p:cNvPr id="2562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2819400" cy="8382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6078"/>
                        </a:srgbClr>
                      </a:solidFill>
                      <a:ln w="38100" cap="flat" cmpd="sng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27" y="66676"/>
            <a:ext cx="1009649" cy="817794"/>
          </a:xfrm>
          <a:prstGeom prst="rect">
            <a:avLst/>
          </a:prstGeom>
          <a:noFill/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675" y="41367"/>
            <a:ext cx="984452" cy="843102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182349" y="47625"/>
            <a:ext cx="942975" cy="865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830284"/>
      </p:ext>
    </p:extLst>
  </p:cSld>
  <p:clrMapOvr>
    <a:masterClrMapping/>
  </p:clrMapOvr>
  <p:transition advTm="34864"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27" y="66676"/>
            <a:ext cx="1009649" cy="817794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" y="41367"/>
            <a:ext cx="984452" cy="8431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2349" y="47625"/>
            <a:ext cx="942975" cy="8654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66675"/>
            <a:ext cx="947737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Scientific Problem-Case Study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of BUD Airport</a:t>
            </a:r>
          </a:p>
          <a:p>
            <a:pPr algn="ctr"/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18</a:t>
            </a:fld>
            <a:endParaRPr lang="en-US" b="1" dirty="0"/>
          </a:p>
        </p:txBody>
      </p:sp>
      <p:grpSp>
        <p:nvGrpSpPr>
          <p:cNvPr id="10" name="Group 233"/>
          <p:cNvGrpSpPr>
            <a:grpSpLocks/>
          </p:cNvGrpSpPr>
          <p:nvPr/>
        </p:nvGrpSpPr>
        <p:grpSpPr bwMode="auto">
          <a:xfrm>
            <a:off x="339633" y="986848"/>
            <a:ext cx="6918609" cy="5638800"/>
            <a:chOff x="-787" y="384"/>
            <a:chExt cx="6499" cy="3552"/>
          </a:xfrm>
        </p:grpSpPr>
        <p:pic>
          <p:nvPicPr>
            <p:cNvPr id="12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87" y="672"/>
              <a:ext cx="6499" cy="3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7BB4C1"/>
                      </a:gs>
                      <a:gs pos="100000">
                        <a:srgbClr val="BBD8D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163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168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1584" y="1776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1488" y="1728"/>
              <a:ext cx="96" cy="9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2976" y="1392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3168" y="1632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1200" y="1584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1008" y="1680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144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4" name="Oval 20"/>
            <p:cNvSpPr>
              <a:spLocks noChangeArrowheads="1"/>
            </p:cNvSpPr>
            <p:nvPr/>
          </p:nvSpPr>
          <p:spPr bwMode="auto">
            <a:xfrm>
              <a:off x="1344" y="1680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" name="Oval 21"/>
            <p:cNvSpPr>
              <a:spLocks noChangeArrowheads="1"/>
            </p:cNvSpPr>
            <p:nvPr/>
          </p:nvSpPr>
          <p:spPr bwMode="auto">
            <a:xfrm>
              <a:off x="1104" y="1776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" name="Oval 22"/>
            <p:cNvSpPr>
              <a:spLocks noChangeArrowheads="1"/>
            </p:cNvSpPr>
            <p:nvPr/>
          </p:nvSpPr>
          <p:spPr bwMode="auto">
            <a:xfrm>
              <a:off x="1104" y="1728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1152" y="1728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" name="Oval 24"/>
            <p:cNvSpPr>
              <a:spLocks noChangeArrowheads="1"/>
            </p:cNvSpPr>
            <p:nvPr/>
          </p:nvSpPr>
          <p:spPr bwMode="auto">
            <a:xfrm>
              <a:off x="134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" name="Oval 25"/>
            <p:cNvSpPr>
              <a:spLocks noChangeArrowheads="1"/>
            </p:cNvSpPr>
            <p:nvPr/>
          </p:nvSpPr>
          <p:spPr bwMode="auto">
            <a:xfrm>
              <a:off x="1584" y="1632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" name="Oval 26"/>
            <p:cNvSpPr>
              <a:spLocks noChangeArrowheads="1"/>
            </p:cNvSpPr>
            <p:nvPr/>
          </p:nvSpPr>
          <p:spPr bwMode="auto">
            <a:xfrm>
              <a:off x="1728" y="1632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1" name="Oval 27"/>
            <p:cNvSpPr>
              <a:spLocks noChangeArrowheads="1"/>
            </p:cNvSpPr>
            <p:nvPr/>
          </p:nvSpPr>
          <p:spPr bwMode="auto">
            <a:xfrm>
              <a:off x="1008" y="1488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2" name="Oval 28"/>
            <p:cNvSpPr>
              <a:spLocks noChangeArrowheads="1"/>
            </p:cNvSpPr>
            <p:nvPr/>
          </p:nvSpPr>
          <p:spPr bwMode="auto">
            <a:xfrm>
              <a:off x="3024" y="1488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3" name="Oval 29"/>
            <p:cNvSpPr>
              <a:spLocks noChangeArrowheads="1"/>
            </p:cNvSpPr>
            <p:nvPr/>
          </p:nvSpPr>
          <p:spPr bwMode="auto">
            <a:xfrm>
              <a:off x="3072" y="1536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4" name="Oval 30"/>
            <p:cNvSpPr>
              <a:spLocks noChangeArrowheads="1"/>
            </p:cNvSpPr>
            <p:nvPr/>
          </p:nvSpPr>
          <p:spPr bwMode="auto">
            <a:xfrm>
              <a:off x="2832" y="1632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5" name="Oval 31"/>
            <p:cNvSpPr>
              <a:spLocks noChangeArrowheads="1"/>
            </p:cNvSpPr>
            <p:nvPr/>
          </p:nvSpPr>
          <p:spPr bwMode="auto">
            <a:xfrm>
              <a:off x="1536" y="1632"/>
              <a:ext cx="96" cy="9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6" name="Oval 32"/>
            <p:cNvSpPr>
              <a:spLocks noChangeArrowheads="1"/>
            </p:cNvSpPr>
            <p:nvPr/>
          </p:nvSpPr>
          <p:spPr bwMode="auto">
            <a:xfrm>
              <a:off x="144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" name="Oval 33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8" name="Oval 34"/>
            <p:cNvSpPr>
              <a:spLocks noChangeArrowheads="1"/>
            </p:cNvSpPr>
            <p:nvPr/>
          </p:nvSpPr>
          <p:spPr bwMode="auto">
            <a:xfrm>
              <a:off x="1680" y="1536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" name="Oval 35"/>
            <p:cNvSpPr>
              <a:spLocks noChangeArrowheads="1"/>
            </p:cNvSpPr>
            <p:nvPr/>
          </p:nvSpPr>
          <p:spPr bwMode="auto">
            <a:xfrm>
              <a:off x="1392" y="1872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" name="Oval 36"/>
            <p:cNvSpPr>
              <a:spLocks noChangeArrowheads="1"/>
            </p:cNvSpPr>
            <p:nvPr/>
          </p:nvSpPr>
          <p:spPr bwMode="auto">
            <a:xfrm>
              <a:off x="1536" y="1536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1" name="Oval 37"/>
            <p:cNvSpPr>
              <a:spLocks noChangeArrowheads="1"/>
            </p:cNvSpPr>
            <p:nvPr/>
          </p:nvSpPr>
          <p:spPr bwMode="auto">
            <a:xfrm>
              <a:off x="1344" y="1584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" name="Oval 38"/>
            <p:cNvSpPr>
              <a:spLocks noChangeArrowheads="1"/>
            </p:cNvSpPr>
            <p:nvPr/>
          </p:nvSpPr>
          <p:spPr bwMode="auto">
            <a:xfrm>
              <a:off x="1056" y="1488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" name="Oval 39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4" name="Oval 40"/>
            <p:cNvSpPr>
              <a:spLocks noChangeArrowheads="1"/>
            </p:cNvSpPr>
            <p:nvPr/>
          </p:nvSpPr>
          <p:spPr bwMode="auto">
            <a:xfrm>
              <a:off x="1152" y="1632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" name="Oval 41"/>
            <p:cNvSpPr>
              <a:spLocks noChangeArrowheads="1"/>
            </p:cNvSpPr>
            <p:nvPr/>
          </p:nvSpPr>
          <p:spPr bwMode="auto">
            <a:xfrm>
              <a:off x="1008" y="1632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" name="Oval 42"/>
            <p:cNvSpPr>
              <a:spLocks noChangeArrowheads="1"/>
            </p:cNvSpPr>
            <p:nvPr/>
          </p:nvSpPr>
          <p:spPr bwMode="auto">
            <a:xfrm>
              <a:off x="2736" y="1488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7" name="Oval 43"/>
            <p:cNvSpPr>
              <a:spLocks noChangeArrowheads="1"/>
            </p:cNvSpPr>
            <p:nvPr/>
          </p:nvSpPr>
          <p:spPr bwMode="auto">
            <a:xfrm>
              <a:off x="2976" y="1536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8" name="Oval 44"/>
            <p:cNvSpPr>
              <a:spLocks noChangeArrowheads="1"/>
            </p:cNvSpPr>
            <p:nvPr/>
          </p:nvSpPr>
          <p:spPr bwMode="auto">
            <a:xfrm>
              <a:off x="2928" y="1488"/>
              <a:ext cx="96" cy="96"/>
            </a:xfrm>
            <a:prstGeom prst="ellipse">
              <a:avLst/>
            </a:prstGeom>
            <a:solidFill>
              <a:srgbClr val="FFFF00">
                <a:alpha val="34901"/>
              </a:srgbClr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9" name="Oval 227"/>
            <p:cNvSpPr>
              <a:spLocks noChangeArrowheads="1"/>
            </p:cNvSpPr>
            <p:nvPr/>
          </p:nvSpPr>
          <p:spPr bwMode="auto">
            <a:xfrm>
              <a:off x="2640" y="1200"/>
              <a:ext cx="768" cy="76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" name="Oval 228"/>
            <p:cNvSpPr>
              <a:spLocks noChangeArrowheads="1"/>
            </p:cNvSpPr>
            <p:nvPr/>
          </p:nvSpPr>
          <p:spPr bwMode="auto">
            <a:xfrm>
              <a:off x="960" y="1248"/>
              <a:ext cx="912" cy="76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1" name="AutoShape 229"/>
            <p:cNvSpPr>
              <a:spLocks noChangeArrowheads="1"/>
            </p:cNvSpPr>
            <p:nvPr/>
          </p:nvSpPr>
          <p:spPr bwMode="auto">
            <a:xfrm>
              <a:off x="3408" y="384"/>
              <a:ext cx="1632" cy="384"/>
            </a:xfrm>
            <a:prstGeom prst="wedgeRoundRectCallout">
              <a:avLst>
                <a:gd name="adj1" fmla="val -57352"/>
                <a:gd name="adj2" fmla="val 178125"/>
                <a:gd name="adj3" fmla="val 16667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7BB4C1"/>
                      </a:gs>
                      <a:gs pos="100000">
                        <a:srgbClr val="BBD8DF"/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de-DE" altLang="en-US" sz="1600" b="1" u="sng">
                  <a:solidFill>
                    <a:schemeClr val="tx1"/>
                  </a:solidFill>
                  <a:cs typeface="Times New Roman" panose="02020603050405020304" pitchFamily="18" charset="0"/>
                </a:rPr>
                <a:t>EUR:27E-9W&amp;34N-62N</a:t>
              </a:r>
              <a:r>
                <a:rPr lang="de-DE" altLang="en-US" sz="1600" b="1" u="sng">
                  <a:solidFill>
                    <a:schemeClr val="tx2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52" name="AutoShape 230"/>
            <p:cNvSpPr>
              <a:spLocks noChangeArrowheads="1"/>
            </p:cNvSpPr>
            <p:nvPr/>
          </p:nvSpPr>
          <p:spPr bwMode="auto">
            <a:xfrm>
              <a:off x="48" y="384"/>
              <a:ext cx="1824" cy="384"/>
            </a:xfrm>
            <a:prstGeom prst="wedgeRoundRectCallout">
              <a:avLst>
                <a:gd name="adj1" fmla="val 27907"/>
                <a:gd name="adj2" fmla="val 167190"/>
                <a:gd name="adj3" fmla="val 16667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7BB4C1"/>
                      </a:gs>
                      <a:gs pos="100000">
                        <a:srgbClr val="BBD8DF"/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it-IT" altLang="en-US" sz="1600" b="1" u="sng">
                  <a:solidFill>
                    <a:schemeClr val="tx2"/>
                  </a:solidFill>
                  <a:cs typeface="Times New Roman" panose="02020603050405020304" pitchFamily="18" charset="0"/>
                </a:rPr>
                <a:t>USA:65E-127E&amp;23N-50N</a:t>
              </a:r>
              <a:endParaRPr lang="de-DE" altLang="en-US" sz="1600" b="1" u="sng">
                <a:solidFill>
                  <a:schemeClr val="tx2"/>
                </a:solidFill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0440" y="1097280"/>
            <a:ext cx="4690045" cy="5624195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7853226" y="5068388"/>
            <a:ext cx="2638697" cy="644435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27" y="66676"/>
            <a:ext cx="1009649" cy="817794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" y="41367"/>
            <a:ext cx="984452" cy="8431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2349" y="47625"/>
            <a:ext cx="942975" cy="8654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66675"/>
            <a:ext cx="947737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Case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Study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- Results over Europe:  GPS Vs Galileo</a:t>
            </a:r>
          </a:p>
          <a:p>
            <a:pPr algn="ctr"/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Effect of failures , malfunctions, outages 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19</a:t>
            </a:fld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837" y="1081343"/>
            <a:ext cx="5648325" cy="40761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0275" y="1090866"/>
            <a:ext cx="6115049" cy="406666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69081" y="5615582"/>
            <a:ext cx="114823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Total</a:t>
            </a:r>
            <a:r>
              <a:rPr lang="en-US" spc="9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nu</a:t>
            </a:r>
            <a:r>
              <a:rPr lang="en-US" spc="-1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ber</a:t>
            </a:r>
            <a:r>
              <a:rPr lang="en-US" spc="9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of</a:t>
            </a:r>
            <a:r>
              <a:rPr lang="en-US" spc="9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outages</a:t>
            </a:r>
            <a:r>
              <a:rPr lang="en-US" spc="9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occurre</a:t>
            </a:r>
            <a:r>
              <a:rPr lang="en-US" spc="-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ce</a:t>
            </a:r>
            <a:r>
              <a:rPr lang="en-US" spc="9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for</a:t>
            </a:r>
            <a:r>
              <a:rPr lang="en-US" spc="9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Galileo</a:t>
            </a:r>
            <a:r>
              <a:rPr lang="en-US" spc="9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is</a:t>
            </a:r>
            <a:r>
              <a:rPr lang="en-US" spc="9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1308</a:t>
            </a:r>
            <a:r>
              <a:rPr lang="en-US" spc="9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occurrences,</a:t>
            </a:r>
            <a:r>
              <a:rPr lang="en-US" spc="9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while </a:t>
            </a:r>
            <a:r>
              <a:rPr lang="en-US" spc="180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in the case of GPS were 2662 occurrences. But in GPS they are so dense in well distributed</a:t>
            </a:r>
            <a:r>
              <a:rPr lang="en-US" spc="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spc="-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ver</a:t>
            </a:r>
            <a:r>
              <a:rPr lang="en-US" spc="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t</a:t>
            </a:r>
            <a:r>
              <a:rPr lang="en-US" spc="-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e</a:t>
            </a:r>
            <a:r>
              <a:rPr lang="en-US" spc="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assi</a:t>
            </a:r>
            <a:r>
              <a:rPr lang="en-US" spc="-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ned</a:t>
            </a:r>
            <a:r>
              <a:rPr lang="en-US" spc="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period</a:t>
            </a:r>
            <a:r>
              <a:rPr lang="en-US" spc="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, while</a:t>
            </a:r>
            <a:r>
              <a:rPr lang="en-US" spc="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in</a:t>
            </a:r>
            <a:r>
              <a:rPr lang="en-US" spc="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Galileo</a:t>
            </a:r>
            <a:r>
              <a:rPr lang="en-US" spc="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they are</a:t>
            </a:r>
            <a:r>
              <a:rPr lang="en-US" spc="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conce</a:t>
            </a:r>
            <a:r>
              <a:rPr lang="en-US" spc="-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trated</a:t>
            </a:r>
            <a:r>
              <a:rPr lang="en-US" spc="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on specific p</a:t>
            </a:r>
            <a:r>
              <a:rPr lang="en-US" spc="-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ints with </a:t>
            </a:r>
            <a:r>
              <a:rPr lang="en-US" spc="-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i</a:t>
            </a:r>
            <a:r>
              <a:rPr lang="en-US" spc="-5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PMingLiU"/>
              </a:rPr>
              <a:t>h values of occurrence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500815" y="5157533"/>
            <a:ext cx="4157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alileo 27 Outages in 100 minutes -1308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419226" y="5157533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PS 29 Outages in 100 minutes -2662 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419226" y="2571750"/>
            <a:ext cx="3562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Dense in well distributed areas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91476" y="2524035"/>
            <a:ext cx="3562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Concentrated on specific areas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51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557210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606" y="41367"/>
            <a:ext cx="731247" cy="477202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48" y="41367"/>
            <a:ext cx="682262" cy="50727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2260" y="610996"/>
            <a:ext cx="12027899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</a:rPr>
              <a:t>Is GPS space navigation considered as CI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</a:rPr>
              <a:t>?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1600" b="1" dirty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</a:rPr>
              <a:t>Techniques/Regulations used to protect GPS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</a:rPr>
              <a:t>assets/service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32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</a:rPr>
              <a:t>GBAS: Ground Based Augmentation System : ILS Landing System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</a:rPr>
              <a:t>Infrastructure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16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</a:rPr>
              <a:t>GBAS 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</a:rPr>
              <a:t>Proposed Risk Model and Probability of Hazard /</a:t>
            </a:r>
            <a:r>
              <a:rPr lang="en-US" altLang="en-US" sz="3200" b="1" dirty="0">
                <a:solidFill>
                  <a:schemeClr val="accent1">
                    <a:lumMod val="50000"/>
                  </a:schemeClr>
                </a:solidFill>
              </a:rPr>
              <a:t>Parameters </a:t>
            </a:r>
            <a:r>
              <a:rPr lang="en-US" altLang="en-US" sz="3200" b="1" dirty="0" smtClean="0">
                <a:solidFill>
                  <a:schemeClr val="accent1">
                    <a:lumMod val="50000"/>
                  </a:schemeClr>
                </a:solidFill>
              </a:rPr>
              <a:t>Assumption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altLang="en-US" sz="20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</a:rPr>
              <a:t>Case study And Analysis:  increasing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</a:rPr>
              <a:t>resilience, 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</a:rPr>
              <a:t>security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</a:rPr>
              <a:t>and Availability of 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</a:rPr>
              <a:t>GPS GBAS ILS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</a:rPr>
              <a:t>station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US" sz="16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</a:rPr>
              <a:t>Findings and Recommendations </a:t>
            </a:r>
            <a:endParaRPr lang="en-US" sz="32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69189" y="47625"/>
            <a:ext cx="690971" cy="501015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6A8DC-4AA7-4B12-9FD1-537352ABDBFE}" type="slidenum">
              <a:rPr lang="en-US" smtClean="0"/>
              <a:t>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84229" y="-12420"/>
            <a:ext cx="96229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Contents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3625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27" y="66676"/>
            <a:ext cx="1009649" cy="817794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" y="41367"/>
            <a:ext cx="984452" cy="8431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2349" y="47625"/>
            <a:ext cx="942975" cy="8654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66675"/>
            <a:ext cx="947737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Case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Study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- Result EUROPE GPS 24 Vs GPS 29</a:t>
            </a:r>
          </a:p>
          <a:p>
            <a:pPr algn="ctr"/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Effect of Redundancy,  Power and Monitoring (Block III) Improvements)</a:t>
            </a:r>
          </a:p>
          <a:p>
            <a:pPr algn="ctr"/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20</a:t>
            </a:fld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1725" y="1114617"/>
            <a:ext cx="5959273" cy="5187850"/>
          </a:xfrm>
          <a:prstGeom prst="rect">
            <a:avLst/>
          </a:prstGeom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1114616"/>
            <a:ext cx="5741987" cy="518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409700" y="6359525"/>
            <a:ext cx="3552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GPS 24 Global Availability </a:t>
            </a:r>
            <a:endParaRPr lang="en-US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384948" y="6329506"/>
            <a:ext cx="3552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GPS 29 Global Availability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5819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27" y="66676"/>
            <a:ext cx="1009649" cy="817794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" y="41367"/>
            <a:ext cx="984452" cy="8431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2349" y="47625"/>
            <a:ext cx="942975" cy="8654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57375" y="66675"/>
            <a:ext cx="947737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Case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Study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- Result EUROPE GPS and Galileo</a:t>
            </a:r>
          </a:p>
          <a:p>
            <a:pPr algn="ctr"/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Effect of Modulation BOC and Power</a:t>
            </a:r>
          </a:p>
          <a:p>
            <a:pPr algn="ctr"/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21</a:t>
            </a:fld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74" y="1014553"/>
            <a:ext cx="5295901" cy="247159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6950" y="985978"/>
            <a:ext cx="6064048" cy="25001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674" y="3695700"/>
            <a:ext cx="5295901" cy="29051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76949" y="3695700"/>
            <a:ext cx="6048375" cy="290512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38236" y="3429181"/>
            <a:ext cx="2828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PS 29 Availability – 3D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111653" y="6536809"/>
            <a:ext cx="2686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alileo 27 availability- 3D 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543800" y="6538912"/>
            <a:ext cx="2686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alileo 27 availability- 2D 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853361" y="3406260"/>
            <a:ext cx="2828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PS 29 Availability – 2D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5821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27" y="66676"/>
            <a:ext cx="1009649" cy="817794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" y="41367"/>
            <a:ext cx="984452" cy="8431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2349" y="47625"/>
            <a:ext cx="942975" cy="8654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04974" y="177224"/>
            <a:ext cx="947737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Final Findings and Recommendations </a:t>
            </a:r>
          </a:p>
          <a:p>
            <a:pPr algn="ctr"/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22</a:t>
            </a:fld>
            <a:endParaRPr lang="en-US" b="1" dirty="0"/>
          </a:p>
        </p:txBody>
      </p:sp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-209549" y="1127099"/>
            <a:ext cx="12125324" cy="544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algn="just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en-GB" altLang="en-US" sz="2400" b="1" dirty="0">
                <a:cs typeface="Times New Roman" panose="02020603050405020304" pitchFamily="18" charset="0"/>
              </a:rPr>
              <a:t>    Galileo 27 constellation was able to meet the aeronautical availability  Target of 99,75% over Europe with the given input parameters of the best GBAS configuration of CB-DF and for VAL= 2,5M, </a:t>
            </a:r>
            <a:r>
              <a:rPr lang="en-GB" altLang="en-US" sz="2400" b="1" dirty="0" smtClean="0">
                <a:cs typeface="Times New Roman" panose="02020603050405020304" pitchFamily="18" charset="0"/>
              </a:rPr>
              <a:t>But </a:t>
            </a:r>
            <a:r>
              <a:rPr lang="en-GB" altLang="en-US" sz="2400" b="1" dirty="0">
                <a:cs typeface="Times New Roman" panose="02020603050405020304" pitchFamily="18" charset="0"/>
              </a:rPr>
              <a:t>GPS 29 was not able to meet these requirements.</a:t>
            </a:r>
            <a:endParaRPr lang="en-US" altLang="en-US" sz="2400" b="1" dirty="0">
              <a:cs typeface="Times New Roman" panose="02020603050405020304" pitchFamily="18" charset="0"/>
            </a:endParaRPr>
          </a:p>
          <a:p>
            <a:pPr lvl="1" algn="just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en-GB" altLang="en-US" sz="2400" b="1" dirty="0">
                <a:cs typeface="Times New Roman" panose="02020603050405020304" pitchFamily="18" charset="0"/>
              </a:rPr>
              <a:t>    GPS 29 constellation shows that green spots of good availability are continuously moving  </a:t>
            </a:r>
            <a:r>
              <a:rPr lang="en-GB" altLang="en-US" sz="2400" b="1" dirty="0" smtClean="0">
                <a:cs typeface="Times New Roman" panose="02020603050405020304" pitchFamily="18" charset="0"/>
              </a:rPr>
              <a:t>and </a:t>
            </a:r>
            <a:r>
              <a:rPr lang="en-GB" altLang="en-US" sz="2400" b="1" dirty="0">
                <a:cs typeface="Times New Roman" panose="02020603050405020304" pitchFamily="18" charset="0"/>
              </a:rPr>
              <a:t>cannot always be assured over a certain geographic area like a specific airport for example. </a:t>
            </a:r>
          </a:p>
          <a:p>
            <a:pPr lvl="1" algn="just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en-GB" altLang="en-US" sz="2400" b="1" dirty="0">
                <a:cs typeface="Times New Roman" panose="02020603050405020304" pitchFamily="18" charset="0"/>
              </a:rPr>
              <a:t>     Galileo </a:t>
            </a:r>
            <a:r>
              <a:rPr lang="en-GB" altLang="en-US" sz="2400" b="1" dirty="0" smtClean="0">
                <a:cs typeface="Times New Roman" panose="02020603050405020304" pitchFamily="18" charset="0"/>
              </a:rPr>
              <a:t>(IOC ) theoretical </a:t>
            </a:r>
            <a:r>
              <a:rPr lang="en-GB" altLang="en-US" sz="2400" b="1" dirty="0">
                <a:cs typeface="Times New Roman" panose="02020603050405020304" pitchFamily="18" charset="0"/>
              </a:rPr>
              <a:t>Constellation shows promising behave of the guaranteed good availability over a fixed areas of the globe, these areas look like stripes belts bounding the earth over a certain latitudes depending on the input parameters</a:t>
            </a:r>
            <a:r>
              <a:rPr lang="en-GB" altLang="en-US" sz="2400" b="1" dirty="0" smtClean="0">
                <a:cs typeface="Times New Roman" panose="02020603050405020304" pitchFamily="18" charset="0"/>
              </a:rPr>
              <a:t>.</a:t>
            </a:r>
          </a:p>
          <a:p>
            <a:pPr lvl="1" algn="just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lang="en-GB" altLang="en-US" sz="2400" b="1" dirty="0" smtClean="0">
                <a:cs typeface="Times New Roman" panose="02020603050405020304" pitchFamily="18" charset="0"/>
              </a:rPr>
              <a:t> Both GPS 29 and Galileo performance meet CAT I requirements in Hungary and Europe</a:t>
            </a:r>
            <a:endParaRPr lang="de-DE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776385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32094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30208"/>
            <a:ext cx="1009649" cy="865419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" y="41367"/>
            <a:ext cx="1276350" cy="8431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23775" y="47625"/>
            <a:ext cx="1301550" cy="8654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47924" y="66675"/>
            <a:ext cx="837585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6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172575" y="6356350"/>
            <a:ext cx="2743200" cy="365125"/>
          </a:xfrm>
        </p:spPr>
        <p:txBody>
          <a:bodyPr/>
          <a:lstStyle/>
          <a:p>
            <a:fld id="{EA96A8DC-4AA7-4B12-9FD1-537352ABDBFE}" type="slidenum">
              <a:rPr lang="en-US" sz="1600" b="1" smtClean="0"/>
              <a:t>23</a:t>
            </a:fld>
            <a:endParaRPr lang="en-US" b="1" dirty="0"/>
          </a:p>
        </p:txBody>
      </p:sp>
      <p:sp>
        <p:nvSpPr>
          <p:cNvPr id="2" name="Horizontal Scroll 1"/>
          <p:cNvSpPr/>
          <p:nvPr/>
        </p:nvSpPr>
        <p:spPr>
          <a:xfrm>
            <a:off x="685800" y="1974917"/>
            <a:ext cx="10877550" cy="3933825"/>
          </a:xfrm>
          <a:prstGeom prst="horizontalScroll">
            <a:avLst/>
          </a:prstGeom>
          <a:solidFill>
            <a:schemeClr val="accent1">
              <a:alpha val="11000"/>
            </a:schemeClr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i="1" dirty="0" smtClean="0">
                <a:solidFill>
                  <a:srgbClr val="C00000"/>
                </a:solidFill>
                <a:latin typeface="Imprint MT Shadow" panose="04020605060303030202" pitchFamily="82" charset="0"/>
              </a:rPr>
              <a:t>Thank you for  paying attention</a:t>
            </a:r>
          </a:p>
          <a:p>
            <a:pPr algn="ctr"/>
            <a:endParaRPr lang="en-US" sz="4400" b="1" i="1" dirty="0">
              <a:solidFill>
                <a:srgbClr val="C00000"/>
              </a:solidFill>
              <a:latin typeface="Imprint MT Shadow" panose="04020605060303030202" pitchFamily="82" charset="0"/>
            </a:endParaRPr>
          </a:p>
          <a:p>
            <a:pPr algn="ctr"/>
            <a:r>
              <a:rPr lang="en-US" sz="4400" b="1" i="1" dirty="0" smtClean="0">
                <a:solidFill>
                  <a:srgbClr val="C00000"/>
                </a:solidFill>
                <a:latin typeface="Imprint MT Shadow" panose="04020605060303030202" pitchFamily="82" charset="0"/>
              </a:rPr>
              <a:t>Any Questions ?</a:t>
            </a:r>
            <a:endParaRPr lang="en-US" sz="4400" b="1" i="1" dirty="0">
              <a:solidFill>
                <a:srgbClr val="C00000"/>
              </a:solidFill>
              <a:latin typeface="Imprint MT Shadow" panose="040206050603030302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22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557210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189" y="56402"/>
            <a:ext cx="731247" cy="477202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48" y="41367"/>
            <a:ext cx="682262" cy="50727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2525" y="1225689"/>
            <a:ext cx="1204694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</a:rPr>
              <a:t>The Aim of this study is to shed the light on the following :</a:t>
            </a:r>
          </a:p>
          <a:p>
            <a:endParaRPr lang="en-US" sz="32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</a:rPr>
              <a:t>To Identify GPS space navigation systems as a Critical Infrastructure especially GBAS ILS systems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</a:rPr>
              <a:t>To Identify What are the Techniques/Regulations used to protect GPS assets/services and by which Agencies in Both USA and NATO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</a:rPr>
              <a:t>To Analysis How to increase resilience and security of GPS GBAS ILS stations proposed Hungary including Liszt Ferenc (BUD) AirPort Against potential Threats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</a:rPr>
              <a:t>Final results and recommendations. </a:t>
            </a:r>
          </a:p>
          <a:p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69189" y="47625"/>
            <a:ext cx="690971" cy="501015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6A8DC-4AA7-4B12-9FD1-537352ABDBFE}" type="slidenum">
              <a:rPr lang="en-US" smtClean="0"/>
              <a:t>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36591" y="56402"/>
            <a:ext cx="96229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Aim and Objectives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378130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557210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06" y="43609"/>
            <a:ext cx="731247" cy="477202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48" y="41367"/>
            <a:ext cx="682262" cy="50727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69189" y="47625"/>
            <a:ext cx="690971" cy="501015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6A8DC-4AA7-4B12-9FD1-537352ABDBFE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0548" y="687977"/>
            <a:ext cx="1200857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formation and Communication is one of the (Ted, </a:t>
            </a:r>
            <a:r>
              <a:rPr lang="en-US" smtClean="0"/>
              <a:t>CIP in HS, 2015): </a:t>
            </a:r>
            <a:endParaRPr lang="en-US" dirty="0" smtClean="0"/>
          </a:p>
          <a:p>
            <a:r>
              <a:rPr lang="en-US" sz="2000" b="1" dirty="0" smtClean="0"/>
              <a:t>CI  sectors (8) defined by PDD-63 (1998)/ by DHS USA</a:t>
            </a:r>
            <a:r>
              <a:rPr lang="en-US" dirty="0" smtClean="0"/>
              <a:t>:   </a:t>
            </a:r>
            <a:r>
              <a:rPr lang="en-US" sz="3200" b="1" dirty="0" smtClean="0">
                <a:solidFill>
                  <a:srgbClr val="FF0000"/>
                </a:solidFill>
              </a:rPr>
              <a:t>AND</a:t>
            </a:r>
            <a:r>
              <a:rPr lang="en-US" dirty="0" smtClean="0"/>
              <a:t> </a:t>
            </a:r>
            <a:r>
              <a:rPr lang="en-US" sz="2000" b="1" dirty="0" smtClean="0"/>
              <a:t>CIKR as defined by PPD-21 (2013) /by DHS</a:t>
            </a:r>
            <a:r>
              <a:rPr lang="en-US" dirty="0" smtClean="0"/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40548" y="1711755"/>
            <a:ext cx="2119491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/>
              <a:t>Banking and finance</a:t>
            </a:r>
            <a:endParaRPr lang="en-US" b="1" dirty="0"/>
          </a:p>
        </p:txBody>
      </p:sp>
      <p:sp>
        <p:nvSpPr>
          <p:cNvPr id="15" name="Rectangle 14"/>
          <p:cNvSpPr/>
          <p:nvPr/>
        </p:nvSpPr>
        <p:spPr>
          <a:xfrm>
            <a:off x="40548" y="2178414"/>
            <a:ext cx="3712298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/>
              <a:t>Emergency law enforcement </a:t>
            </a:r>
            <a:r>
              <a:rPr lang="en-US" b="1" dirty="0" smtClean="0"/>
              <a:t>services</a:t>
            </a:r>
            <a:endParaRPr lang="en-US" b="1" dirty="0"/>
          </a:p>
        </p:txBody>
      </p:sp>
      <p:sp>
        <p:nvSpPr>
          <p:cNvPr id="16" name="Rectangle 15"/>
          <p:cNvSpPr/>
          <p:nvPr/>
        </p:nvSpPr>
        <p:spPr>
          <a:xfrm>
            <a:off x="40548" y="2628206"/>
            <a:ext cx="2041008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/>
              <a:t>Emergency service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0548" y="3077998"/>
            <a:ext cx="832792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/>
              <a:t>Energy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548" y="3614496"/>
            <a:ext cx="3369640" cy="369332"/>
          </a:xfrm>
          <a:prstGeom prst="rect">
            <a:avLst/>
          </a:prstGeom>
          <a:solidFill>
            <a:srgbClr val="FF0000">
              <a:alpha val="38000"/>
            </a:srgbClr>
          </a:solidFill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/>
              <a:t>Information and </a:t>
            </a:r>
            <a:r>
              <a:rPr lang="en-US" b="1" dirty="0" smtClean="0"/>
              <a:t>communications</a:t>
            </a:r>
            <a:endParaRPr lang="en-US" b="1" dirty="0"/>
          </a:p>
        </p:txBody>
      </p:sp>
      <p:sp>
        <p:nvSpPr>
          <p:cNvPr id="20" name="Rectangle 19"/>
          <p:cNvSpPr/>
          <p:nvPr/>
        </p:nvSpPr>
        <p:spPr>
          <a:xfrm>
            <a:off x="40548" y="4135302"/>
            <a:ext cx="2240165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/>
              <a:t>Public health service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0548" y="4656108"/>
            <a:ext cx="1593257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/>
              <a:t>Transportation</a:t>
            </a:r>
            <a:endParaRPr lang="en-US" b="1" dirty="0"/>
          </a:p>
        </p:txBody>
      </p:sp>
      <p:sp>
        <p:nvSpPr>
          <p:cNvPr id="22" name="Rectangle 21"/>
          <p:cNvSpPr/>
          <p:nvPr/>
        </p:nvSpPr>
        <p:spPr>
          <a:xfrm>
            <a:off x="40548" y="5176914"/>
            <a:ext cx="1452192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b="1" dirty="0"/>
              <a:t>Water </a:t>
            </a:r>
            <a:r>
              <a:rPr lang="en-US" b="1" dirty="0" smtClean="0"/>
              <a:t>supply</a:t>
            </a:r>
            <a:endParaRPr lang="en-US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3825" y="1549751"/>
            <a:ext cx="8115300" cy="4665996"/>
          </a:xfrm>
          <a:prstGeom prst="rect">
            <a:avLst/>
          </a:prstGeom>
        </p:spPr>
      </p:pic>
      <p:sp>
        <p:nvSpPr>
          <p:cNvPr id="23" name="Right Arrow 22"/>
          <p:cNvSpPr/>
          <p:nvPr/>
        </p:nvSpPr>
        <p:spPr>
          <a:xfrm>
            <a:off x="3410188" y="3447330"/>
            <a:ext cx="4257437" cy="257895"/>
          </a:xfrm>
          <a:prstGeom prst="rightArrow">
            <a:avLst/>
          </a:prstGeom>
          <a:solidFill>
            <a:srgbClr val="FF0000">
              <a:alpha val="5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4" name="Down Arrow 23"/>
          <p:cNvSpPr/>
          <p:nvPr/>
        </p:nvSpPr>
        <p:spPr>
          <a:xfrm>
            <a:off x="3057525" y="3983828"/>
            <a:ext cx="276225" cy="20454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06828" y="6215746"/>
            <a:ext cx="6777445" cy="646331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3600" b="1" dirty="0" smtClean="0"/>
              <a:t>P</a:t>
            </a:r>
            <a:r>
              <a:rPr lang="en-US" sz="3200" dirty="0" smtClean="0"/>
              <a:t>ositioning, </a:t>
            </a:r>
            <a:r>
              <a:rPr lang="en-US" sz="3600" b="1" dirty="0" smtClean="0"/>
              <a:t>N</a:t>
            </a:r>
            <a:r>
              <a:rPr lang="en-US" sz="3200" dirty="0" smtClean="0"/>
              <a:t>avigation, </a:t>
            </a:r>
            <a:r>
              <a:rPr lang="en-US" sz="3600" b="1" dirty="0" smtClean="0"/>
              <a:t>T</a:t>
            </a:r>
            <a:r>
              <a:rPr lang="en-US" sz="3200" dirty="0" smtClean="0"/>
              <a:t>iming (</a:t>
            </a:r>
            <a:r>
              <a:rPr lang="en-US" sz="3200" b="1" dirty="0" smtClean="0"/>
              <a:t>PNT</a:t>
            </a:r>
            <a:r>
              <a:rPr lang="en-US" sz="3200" dirty="0" smtClean="0"/>
              <a:t>)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476364" y="33989"/>
            <a:ext cx="75797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>
                <a:solidFill>
                  <a:srgbClr val="5B9BD5">
                    <a:lumMod val="50000"/>
                  </a:srgbClr>
                </a:solidFill>
              </a:rPr>
              <a:t>Is GPS space </a:t>
            </a:r>
            <a:r>
              <a:rPr lang="en-US" sz="2800" b="1" dirty="0" smtClean="0">
                <a:solidFill>
                  <a:srgbClr val="5B9BD5">
                    <a:lumMod val="50000"/>
                  </a:srgbClr>
                </a:solidFill>
              </a:rPr>
              <a:t>navigation systems </a:t>
            </a:r>
            <a:r>
              <a:rPr lang="en-US" sz="2800" b="1" dirty="0">
                <a:solidFill>
                  <a:srgbClr val="5B9BD5">
                    <a:lumMod val="50000"/>
                  </a:srgbClr>
                </a:solidFill>
              </a:rPr>
              <a:t>considered as CI?</a:t>
            </a:r>
          </a:p>
        </p:txBody>
      </p:sp>
    </p:spTree>
    <p:extLst>
      <p:ext uri="{BB962C8B-B14F-4D97-AF65-F5344CB8AC3E}">
        <p14:creationId xmlns:p14="http://schemas.microsoft.com/office/powerpoint/2010/main" val="56362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557210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72" y="41367"/>
            <a:ext cx="731247" cy="477202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48" y="41367"/>
            <a:ext cx="682262" cy="50727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69189" y="47625"/>
            <a:ext cx="690971" cy="501015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6A8DC-4AA7-4B12-9FD1-537352ABDBFE}" type="slidenum">
              <a:rPr lang="en-US" smtClean="0"/>
              <a:t>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49" y="600614"/>
            <a:ext cx="8633188" cy="586985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35131" y="6347780"/>
            <a:ext cx="1184365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Hybrid satellite-terrestrial network using a multi-beam satellite for more accurate content placement </a:t>
            </a:r>
            <a:r>
              <a:rPr lang="en-US" sz="1600" dirty="0" smtClean="0"/>
              <a:t>phase</a:t>
            </a:r>
          </a:p>
          <a:p>
            <a:r>
              <a:rPr lang="en-US" sz="1400" dirty="0">
                <a:hlinkClick r:id="rId6"/>
              </a:rPr>
              <a:t>https://www.researchgate.net/publication/322517217_Cache-Assisted_Hybrid_Satellite-Terrestrial_Backhauling_for_5G_Cellular_Networks/figures?lo=1</a:t>
            </a:r>
            <a:endParaRPr lang="en-US" sz="1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01483" y="665526"/>
            <a:ext cx="3549560" cy="23817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08274" y="3269887"/>
            <a:ext cx="3683726" cy="30259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98766" y="64033"/>
            <a:ext cx="9109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</a:rPr>
              <a:t>Do  SATCOM/SATNAV became a part of Info. Com. Infrastructure?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1207931" y="3335383"/>
            <a:ext cx="870857" cy="844731"/>
          </a:xfrm>
          <a:prstGeom prst="ellipse">
            <a:avLst/>
          </a:prstGeom>
          <a:noFill/>
          <a:ln w="476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38575" y="685112"/>
            <a:ext cx="2009775" cy="970878"/>
          </a:xfrm>
          <a:prstGeom prst="ellipse">
            <a:avLst/>
          </a:prstGeom>
          <a:noFill/>
          <a:ln w="476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             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          SV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152400" y="1655989"/>
            <a:ext cx="1628775" cy="1679393"/>
          </a:xfrm>
          <a:prstGeom prst="ellipse">
            <a:avLst/>
          </a:prstGeom>
          <a:noFill/>
          <a:ln w="476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400" b="1" dirty="0" smtClean="0">
                <a:solidFill>
                  <a:srgbClr val="C00000"/>
                </a:solidFill>
              </a:rPr>
              <a:t>                         GS</a:t>
            </a:r>
            <a:endParaRPr lang="en-US" b="1" dirty="0">
              <a:solidFill>
                <a:srgbClr val="C00000"/>
              </a:solidFill>
            </a:endParaRP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1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408" y="771108"/>
            <a:ext cx="6129012" cy="5980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4" name="Straight Connector 53"/>
          <p:cNvCxnSpPr/>
          <p:nvPr/>
        </p:nvCxnSpPr>
        <p:spPr>
          <a:xfrm>
            <a:off x="0" y="723078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" name="Picture 5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36" y="41367"/>
            <a:ext cx="726342" cy="655319"/>
          </a:xfrm>
          <a:prstGeom prst="rect">
            <a:avLst/>
          </a:prstGeom>
          <a:noFill/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30" y="41367"/>
            <a:ext cx="1039314" cy="655319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64384" y="47625"/>
            <a:ext cx="1027615" cy="710287"/>
          </a:xfrm>
          <a:prstGeom prst="rect">
            <a:avLst/>
          </a:prstGeom>
        </p:spPr>
      </p:pic>
      <p:sp>
        <p:nvSpPr>
          <p:cNvPr id="276681" name="Rectangle 276680"/>
          <p:cNvSpPr/>
          <p:nvPr/>
        </p:nvSpPr>
        <p:spPr>
          <a:xfrm>
            <a:off x="23130" y="784304"/>
            <a:ext cx="3691031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BAS Advantages over ILS: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singl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stallation at a major airport can be used for multiple precision approaches within the local area.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cago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'Hare has 12 runway ends each with a separate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LS.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l 12 ILS facilities can be replaced with a single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BA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ystem. 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5B9BD5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nlike ILS — which requires one frequency per system — a GBAS only requires one VHF assignment for up to 48 individual approach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ocedures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tential for approaches that are not straight- 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rve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 complex approaches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void obstacles or to decrease noise levels in areas surrounding an airport.</a:t>
            </a:r>
          </a:p>
        </p:txBody>
      </p:sp>
      <p:pic>
        <p:nvPicPr>
          <p:cNvPr id="8399" name="Picture 207" descr="File:LAAS Architectur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9723" y="784304"/>
            <a:ext cx="3839402" cy="5954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14370" y="169908"/>
            <a:ext cx="104584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chemeClr val="tx2"/>
                </a:solidFill>
              </a:rPr>
              <a:t>GBAS: Ground Based Augmentation System : ILS Landing System Infrastructure</a:t>
            </a:r>
            <a:endParaRPr lang="en-US" sz="2200" b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 rot="19646577">
            <a:off x="3305284" y="1397872"/>
            <a:ext cx="4372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More Safety for passengers/More Capacity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9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848"/>
    </mc:Choice>
    <mc:Fallback xmlns="">
      <p:transition spd="slow" advTm="60848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109449" y="838201"/>
            <a:ext cx="8836026" cy="5783262"/>
            <a:chOff x="1603375" y="838201"/>
            <a:chExt cx="8836026" cy="5783262"/>
          </a:xfrm>
        </p:grpSpPr>
        <p:graphicFrame>
          <p:nvGraphicFramePr>
            <p:cNvPr id="20484" name="Object 14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177983"/>
                </p:ext>
              </p:extLst>
            </p:nvPr>
          </p:nvGraphicFramePr>
          <p:xfrm>
            <a:off x="2895601" y="3352801"/>
            <a:ext cx="2276475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3" imgW="1574800" imgH="965200" progId="Equation.3">
                    <p:embed/>
                  </p:oleObj>
                </mc:Choice>
                <mc:Fallback>
                  <p:oleObj name="Equation" r:id="rId3" imgW="1574800" imgH="965200" progId="Equation.3">
                    <p:embed/>
                    <p:pic>
                      <p:nvPicPr>
                        <p:cNvPr id="20484" name="Object 14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1" y="3352801"/>
                          <a:ext cx="2276475" cy="10525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Object 14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805248"/>
                </p:ext>
              </p:extLst>
            </p:nvPr>
          </p:nvGraphicFramePr>
          <p:xfrm>
            <a:off x="7462838" y="2438401"/>
            <a:ext cx="1909762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Equation" r:id="rId5" imgW="1320800" imgH="736600" progId="Equation.3">
                    <p:embed/>
                  </p:oleObj>
                </mc:Choice>
                <mc:Fallback>
                  <p:oleObj name="Equation" r:id="rId5" imgW="1320800" imgH="736600" progId="Equation.3">
                    <p:embed/>
                    <p:pic>
                      <p:nvPicPr>
                        <p:cNvPr id="20485" name="Object 14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2838" y="2438401"/>
                          <a:ext cx="1909762" cy="8032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14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3028"/>
                </p:ext>
              </p:extLst>
            </p:nvPr>
          </p:nvGraphicFramePr>
          <p:xfrm>
            <a:off x="9483726" y="4800600"/>
            <a:ext cx="95567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Equation" r:id="rId7" imgW="660113" imgH="634725" progId="Equation.3">
                    <p:embed/>
                  </p:oleObj>
                </mc:Choice>
                <mc:Fallback>
                  <p:oleObj name="Equation" r:id="rId7" imgW="660113" imgH="634725" progId="Equation.3">
                    <p:embed/>
                    <p:pic>
                      <p:nvPicPr>
                        <p:cNvPr id="20486" name="Object 14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3726" y="4800600"/>
                          <a:ext cx="955675" cy="7620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487" name="Picture 150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05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88" name="Picture 150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41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89" name="Picture 150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73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0" name="Freeform 1505"/>
            <p:cNvSpPr>
              <a:spLocks/>
            </p:cNvSpPr>
            <p:nvPr/>
          </p:nvSpPr>
          <p:spPr bwMode="auto">
            <a:xfrm>
              <a:off x="1981200" y="1870075"/>
              <a:ext cx="222250" cy="2616200"/>
            </a:xfrm>
            <a:custGeom>
              <a:avLst/>
              <a:gdLst>
                <a:gd name="T0" fmla="*/ 0 w 140"/>
                <a:gd name="T1" fmla="*/ 2147483647 h 3296"/>
                <a:gd name="T2" fmla="*/ 2147483647 w 140"/>
                <a:gd name="T3" fmla="*/ 2147483647 h 3296"/>
                <a:gd name="T4" fmla="*/ 2147483647 w 140"/>
                <a:gd name="T5" fmla="*/ 0 h 3296"/>
                <a:gd name="T6" fmla="*/ 2147483647 w 140"/>
                <a:gd name="T7" fmla="*/ 0 h 3296"/>
                <a:gd name="T8" fmla="*/ 2147483647 w 140"/>
                <a:gd name="T9" fmla="*/ 2147483647 h 3296"/>
                <a:gd name="T10" fmla="*/ 2147483647 w 140"/>
                <a:gd name="T11" fmla="*/ 2147483647 h 3296"/>
                <a:gd name="T12" fmla="*/ 2147483647 w 140"/>
                <a:gd name="T13" fmla="*/ 2147483647 h 3296"/>
                <a:gd name="T14" fmla="*/ 0 w 140"/>
                <a:gd name="T15" fmla="*/ 2147483647 h 32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0" h="3296">
                  <a:moveTo>
                    <a:pt x="0" y="2472"/>
                  </a:moveTo>
                  <a:lnTo>
                    <a:pt x="35" y="2472"/>
                  </a:lnTo>
                  <a:lnTo>
                    <a:pt x="35" y="0"/>
                  </a:lnTo>
                  <a:lnTo>
                    <a:pt x="105" y="0"/>
                  </a:lnTo>
                  <a:lnTo>
                    <a:pt x="105" y="2472"/>
                  </a:lnTo>
                  <a:lnTo>
                    <a:pt x="140" y="2472"/>
                  </a:lnTo>
                  <a:lnTo>
                    <a:pt x="70" y="3296"/>
                  </a:lnTo>
                  <a:lnTo>
                    <a:pt x="0" y="2472"/>
                  </a:lnTo>
                  <a:close/>
                </a:path>
              </a:pathLst>
            </a:custGeom>
            <a:solidFill>
              <a:srgbClr val="00FF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0491" name="Picture 150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33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2" name="Picture 150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25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3" name="Picture 150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17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4" name="Picture 150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65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5" name="Picture 15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47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6" name="Freeform 1511"/>
            <p:cNvSpPr>
              <a:spLocks/>
            </p:cNvSpPr>
            <p:nvPr/>
          </p:nvSpPr>
          <p:spPr bwMode="auto">
            <a:xfrm>
              <a:off x="2438400" y="1870075"/>
              <a:ext cx="222250" cy="2616200"/>
            </a:xfrm>
            <a:custGeom>
              <a:avLst/>
              <a:gdLst>
                <a:gd name="T0" fmla="*/ 0 w 140"/>
                <a:gd name="T1" fmla="*/ 2147483647 h 3296"/>
                <a:gd name="T2" fmla="*/ 2147483647 w 140"/>
                <a:gd name="T3" fmla="*/ 2147483647 h 3296"/>
                <a:gd name="T4" fmla="*/ 2147483647 w 140"/>
                <a:gd name="T5" fmla="*/ 0 h 3296"/>
                <a:gd name="T6" fmla="*/ 2147483647 w 140"/>
                <a:gd name="T7" fmla="*/ 0 h 3296"/>
                <a:gd name="T8" fmla="*/ 2147483647 w 140"/>
                <a:gd name="T9" fmla="*/ 2147483647 h 3296"/>
                <a:gd name="T10" fmla="*/ 2147483647 w 140"/>
                <a:gd name="T11" fmla="*/ 2147483647 h 3296"/>
                <a:gd name="T12" fmla="*/ 2147483647 w 140"/>
                <a:gd name="T13" fmla="*/ 2147483647 h 3296"/>
                <a:gd name="T14" fmla="*/ 0 w 140"/>
                <a:gd name="T15" fmla="*/ 2147483647 h 32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0" h="3296">
                  <a:moveTo>
                    <a:pt x="0" y="2472"/>
                  </a:moveTo>
                  <a:lnTo>
                    <a:pt x="35" y="2472"/>
                  </a:lnTo>
                  <a:lnTo>
                    <a:pt x="35" y="0"/>
                  </a:lnTo>
                  <a:lnTo>
                    <a:pt x="105" y="0"/>
                  </a:lnTo>
                  <a:lnTo>
                    <a:pt x="105" y="2472"/>
                  </a:lnTo>
                  <a:lnTo>
                    <a:pt x="140" y="2472"/>
                  </a:lnTo>
                  <a:lnTo>
                    <a:pt x="70" y="3296"/>
                  </a:lnTo>
                  <a:lnTo>
                    <a:pt x="0" y="2472"/>
                  </a:lnTo>
                  <a:close/>
                </a:path>
              </a:pathLst>
            </a:custGeom>
            <a:solidFill>
              <a:srgbClr val="00FF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Freeform 1512"/>
            <p:cNvSpPr>
              <a:spLocks/>
            </p:cNvSpPr>
            <p:nvPr/>
          </p:nvSpPr>
          <p:spPr bwMode="auto">
            <a:xfrm>
              <a:off x="9607550" y="1870076"/>
              <a:ext cx="222250" cy="1446213"/>
            </a:xfrm>
            <a:custGeom>
              <a:avLst/>
              <a:gdLst>
                <a:gd name="T0" fmla="*/ 0 w 140"/>
                <a:gd name="T1" fmla="*/ 2147483647 h 1821"/>
                <a:gd name="T2" fmla="*/ 2147483647 w 140"/>
                <a:gd name="T3" fmla="*/ 2147483647 h 1821"/>
                <a:gd name="T4" fmla="*/ 2147483647 w 140"/>
                <a:gd name="T5" fmla="*/ 0 h 1821"/>
                <a:gd name="T6" fmla="*/ 2147483647 w 140"/>
                <a:gd name="T7" fmla="*/ 0 h 1821"/>
                <a:gd name="T8" fmla="*/ 2147483647 w 140"/>
                <a:gd name="T9" fmla="*/ 2147483647 h 1821"/>
                <a:gd name="T10" fmla="*/ 2147483647 w 140"/>
                <a:gd name="T11" fmla="*/ 2147483647 h 1821"/>
                <a:gd name="T12" fmla="*/ 2147483647 w 140"/>
                <a:gd name="T13" fmla="*/ 2147483647 h 1821"/>
                <a:gd name="T14" fmla="*/ 0 w 140"/>
                <a:gd name="T15" fmla="*/ 2147483647 h 18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0" h="1821">
                  <a:moveTo>
                    <a:pt x="0" y="1366"/>
                  </a:moveTo>
                  <a:lnTo>
                    <a:pt x="35" y="1366"/>
                  </a:lnTo>
                  <a:lnTo>
                    <a:pt x="35" y="0"/>
                  </a:lnTo>
                  <a:lnTo>
                    <a:pt x="105" y="0"/>
                  </a:lnTo>
                  <a:lnTo>
                    <a:pt x="105" y="1366"/>
                  </a:lnTo>
                  <a:lnTo>
                    <a:pt x="140" y="1366"/>
                  </a:lnTo>
                  <a:lnTo>
                    <a:pt x="70" y="1821"/>
                  </a:lnTo>
                  <a:lnTo>
                    <a:pt x="0" y="1366"/>
                  </a:lnTo>
                  <a:close/>
                </a:path>
              </a:pathLst>
            </a:custGeom>
            <a:solidFill>
              <a:srgbClr val="00FF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Freeform 1515"/>
            <p:cNvSpPr>
              <a:spLocks/>
            </p:cNvSpPr>
            <p:nvPr/>
          </p:nvSpPr>
          <p:spPr bwMode="auto">
            <a:xfrm>
              <a:off x="10064750" y="1870076"/>
              <a:ext cx="222250" cy="1446213"/>
            </a:xfrm>
            <a:custGeom>
              <a:avLst/>
              <a:gdLst>
                <a:gd name="T0" fmla="*/ 0 w 140"/>
                <a:gd name="T1" fmla="*/ 2147483647 h 1821"/>
                <a:gd name="T2" fmla="*/ 2147483647 w 140"/>
                <a:gd name="T3" fmla="*/ 2147483647 h 1821"/>
                <a:gd name="T4" fmla="*/ 2147483647 w 140"/>
                <a:gd name="T5" fmla="*/ 0 h 1821"/>
                <a:gd name="T6" fmla="*/ 2147483647 w 140"/>
                <a:gd name="T7" fmla="*/ 0 h 1821"/>
                <a:gd name="T8" fmla="*/ 2147483647 w 140"/>
                <a:gd name="T9" fmla="*/ 2147483647 h 1821"/>
                <a:gd name="T10" fmla="*/ 2147483647 w 140"/>
                <a:gd name="T11" fmla="*/ 2147483647 h 1821"/>
                <a:gd name="T12" fmla="*/ 2147483647 w 140"/>
                <a:gd name="T13" fmla="*/ 2147483647 h 1821"/>
                <a:gd name="T14" fmla="*/ 0 w 140"/>
                <a:gd name="T15" fmla="*/ 2147483647 h 18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0" h="1821">
                  <a:moveTo>
                    <a:pt x="0" y="1366"/>
                  </a:moveTo>
                  <a:lnTo>
                    <a:pt x="35" y="1366"/>
                  </a:lnTo>
                  <a:lnTo>
                    <a:pt x="35" y="0"/>
                  </a:lnTo>
                  <a:lnTo>
                    <a:pt x="105" y="0"/>
                  </a:lnTo>
                  <a:lnTo>
                    <a:pt x="105" y="1366"/>
                  </a:lnTo>
                  <a:lnTo>
                    <a:pt x="140" y="1366"/>
                  </a:lnTo>
                  <a:lnTo>
                    <a:pt x="70" y="1821"/>
                  </a:lnTo>
                  <a:lnTo>
                    <a:pt x="0" y="1366"/>
                  </a:lnTo>
                  <a:close/>
                </a:path>
              </a:pathLst>
            </a:custGeom>
            <a:solidFill>
              <a:srgbClr val="00FF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Rectangle 1520"/>
            <p:cNvSpPr>
              <a:spLocks noChangeArrowheads="1"/>
            </p:cNvSpPr>
            <p:nvPr/>
          </p:nvSpPr>
          <p:spPr bwMode="auto">
            <a:xfrm>
              <a:off x="1603375" y="4418013"/>
              <a:ext cx="3659188" cy="360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00" name="Rectangle 1522"/>
            <p:cNvSpPr>
              <a:spLocks noChangeArrowheads="1"/>
            </p:cNvSpPr>
            <p:nvPr/>
          </p:nvSpPr>
          <p:spPr bwMode="auto">
            <a:xfrm>
              <a:off x="8080375" y="3248026"/>
              <a:ext cx="2076450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01" name="Rectangle 1524"/>
            <p:cNvSpPr>
              <a:spLocks noChangeArrowheads="1"/>
            </p:cNvSpPr>
            <p:nvPr/>
          </p:nvSpPr>
          <p:spPr bwMode="auto">
            <a:xfrm>
              <a:off x="4727575" y="1787526"/>
              <a:ext cx="2890838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02" name="Rectangle 1525"/>
            <p:cNvSpPr>
              <a:spLocks noChangeArrowheads="1"/>
            </p:cNvSpPr>
            <p:nvPr/>
          </p:nvSpPr>
          <p:spPr bwMode="auto">
            <a:xfrm>
              <a:off x="5138739" y="1846264"/>
              <a:ext cx="187871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de-DE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GNSS Constellation</a:t>
              </a:r>
              <a:endParaRPr lang="de-DE" altLang="en-US"/>
            </a:p>
          </p:txBody>
        </p:sp>
        <p:pic>
          <p:nvPicPr>
            <p:cNvPr id="20503" name="Picture 152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5400" y="3316288"/>
              <a:ext cx="1524000" cy="1446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4" name="Picture 152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9576" y="4486275"/>
              <a:ext cx="3121025" cy="2135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5" name="Picture 152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6" name="Picture 152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41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7" name="Picture 153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600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08" name="Freeform 1531"/>
            <p:cNvSpPr>
              <a:spLocks/>
            </p:cNvSpPr>
            <p:nvPr/>
          </p:nvSpPr>
          <p:spPr bwMode="auto">
            <a:xfrm>
              <a:off x="1758950" y="1870075"/>
              <a:ext cx="222250" cy="2616200"/>
            </a:xfrm>
            <a:custGeom>
              <a:avLst/>
              <a:gdLst>
                <a:gd name="T0" fmla="*/ 0 w 140"/>
                <a:gd name="T1" fmla="*/ 2147483647 h 3296"/>
                <a:gd name="T2" fmla="*/ 2147483647 w 140"/>
                <a:gd name="T3" fmla="*/ 2147483647 h 3296"/>
                <a:gd name="T4" fmla="*/ 2147483647 w 140"/>
                <a:gd name="T5" fmla="*/ 0 h 3296"/>
                <a:gd name="T6" fmla="*/ 2147483647 w 140"/>
                <a:gd name="T7" fmla="*/ 0 h 3296"/>
                <a:gd name="T8" fmla="*/ 2147483647 w 140"/>
                <a:gd name="T9" fmla="*/ 2147483647 h 3296"/>
                <a:gd name="T10" fmla="*/ 2147483647 w 140"/>
                <a:gd name="T11" fmla="*/ 2147483647 h 3296"/>
                <a:gd name="T12" fmla="*/ 2147483647 w 140"/>
                <a:gd name="T13" fmla="*/ 2147483647 h 3296"/>
                <a:gd name="T14" fmla="*/ 0 w 140"/>
                <a:gd name="T15" fmla="*/ 2147483647 h 32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0" h="3296">
                  <a:moveTo>
                    <a:pt x="0" y="2472"/>
                  </a:moveTo>
                  <a:lnTo>
                    <a:pt x="35" y="2472"/>
                  </a:lnTo>
                  <a:lnTo>
                    <a:pt x="35" y="0"/>
                  </a:lnTo>
                  <a:lnTo>
                    <a:pt x="105" y="0"/>
                  </a:lnTo>
                  <a:lnTo>
                    <a:pt x="105" y="2472"/>
                  </a:lnTo>
                  <a:lnTo>
                    <a:pt x="140" y="2472"/>
                  </a:lnTo>
                  <a:lnTo>
                    <a:pt x="70" y="3296"/>
                  </a:lnTo>
                  <a:lnTo>
                    <a:pt x="0" y="2472"/>
                  </a:lnTo>
                  <a:close/>
                </a:path>
              </a:pathLst>
            </a:custGeom>
            <a:solidFill>
              <a:srgbClr val="00FF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0509" name="Picture 153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33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10" name="Picture 153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25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11" name="Picture 153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1775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12" name="Picture 153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0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13" name="Picture 153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05900" y="838201"/>
              <a:ext cx="1333500" cy="103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14" name="Freeform 1537"/>
            <p:cNvSpPr>
              <a:spLocks/>
            </p:cNvSpPr>
            <p:nvPr/>
          </p:nvSpPr>
          <p:spPr bwMode="auto">
            <a:xfrm>
              <a:off x="2209800" y="1870075"/>
              <a:ext cx="222250" cy="2616200"/>
            </a:xfrm>
            <a:custGeom>
              <a:avLst/>
              <a:gdLst>
                <a:gd name="T0" fmla="*/ 0 w 140"/>
                <a:gd name="T1" fmla="*/ 2147483647 h 3296"/>
                <a:gd name="T2" fmla="*/ 2147483647 w 140"/>
                <a:gd name="T3" fmla="*/ 2147483647 h 3296"/>
                <a:gd name="T4" fmla="*/ 2147483647 w 140"/>
                <a:gd name="T5" fmla="*/ 0 h 3296"/>
                <a:gd name="T6" fmla="*/ 2147483647 w 140"/>
                <a:gd name="T7" fmla="*/ 0 h 3296"/>
                <a:gd name="T8" fmla="*/ 2147483647 w 140"/>
                <a:gd name="T9" fmla="*/ 2147483647 h 3296"/>
                <a:gd name="T10" fmla="*/ 2147483647 w 140"/>
                <a:gd name="T11" fmla="*/ 2147483647 h 3296"/>
                <a:gd name="T12" fmla="*/ 2147483647 w 140"/>
                <a:gd name="T13" fmla="*/ 2147483647 h 3296"/>
                <a:gd name="T14" fmla="*/ 0 w 140"/>
                <a:gd name="T15" fmla="*/ 2147483647 h 32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0" h="3296">
                  <a:moveTo>
                    <a:pt x="0" y="2472"/>
                  </a:moveTo>
                  <a:lnTo>
                    <a:pt x="35" y="2472"/>
                  </a:lnTo>
                  <a:lnTo>
                    <a:pt x="35" y="0"/>
                  </a:lnTo>
                  <a:lnTo>
                    <a:pt x="105" y="0"/>
                  </a:lnTo>
                  <a:lnTo>
                    <a:pt x="105" y="2472"/>
                  </a:lnTo>
                  <a:lnTo>
                    <a:pt x="140" y="2472"/>
                  </a:lnTo>
                  <a:lnTo>
                    <a:pt x="70" y="3296"/>
                  </a:lnTo>
                  <a:lnTo>
                    <a:pt x="0" y="2472"/>
                  </a:lnTo>
                  <a:close/>
                </a:path>
              </a:pathLst>
            </a:custGeom>
            <a:solidFill>
              <a:srgbClr val="00FF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Freeform 1538"/>
            <p:cNvSpPr>
              <a:spLocks/>
            </p:cNvSpPr>
            <p:nvPr/>
          </p:nvSpPr>
          <p:spPr bwMode="auto">
            <a:xfrm>
              <a:off x="9378950" y="1870076"/>
              <a:ext cx="222250" cy="1446213"/>
            </a:xfrm>
            <a:custGeom>
              <a:avLst/>
              <a:gdLst>
                <a:gd name="T0" fmla="*/ 0 w 140"/>
                <a:gd name="T1" fmla="*/ 2147483647 h 1821"/>
                <a:gd name="T2" fmla="*/ 2147483647 w 140"/>
                <a:gd name="T3" fmla="*/ 2147483647 h 1821"/>
                <a:gd name="T4" fmla="*/ 2147483647 w 140"/>
                <a:gd name="T5" fmla="*/ 0 h 1821"/>
                <a:gd name="T6" fmla="*/ 2147483647 w 140"/>
                <a:gd name="T7" fmla="*/ 0 h 1821"/>
                <a:gd name="T8" fmla="*/ 2147483647 w 140"/>
                <a:gd name="T9" fmla="*/ 2147483647 h 1821"/>
                <a:gd name="T10" fmla="*/ 2147483647 w 140"/>
                <a:gd name="T11" fmla="*/ 2147483647 h 1821"/>
                <a:gd name="T12" fmla="*/ 2147483647 w 140"/>
                <a:gd name="T13" fmla="*/ 2147483647 h 1821"/>
                <a:gd name="T14" fmla="*/ 0 w 140"/>
                <a:gd name="T15" fmla="*/ 2147483647 h 18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0" h="1821">
                  <a:moveTo>
                    <a:pt x="0" y="1366"/>
                  </a:moveTo>
                  <a:lnTo>
                    <a:pt x="35" y="1366"/>
                  </a:lnTo>
                  <a:lnTo>
                    <a:pt x="35" y="0"/>
                  </a:lnTo>
                  <a:lnTo>
                    <a:pt x="105" y="0"/>
                  </a:lnTo>
                  <a:lnTo>
                    <a:pt x="105" y="1366"/>
                  </a:lnTo>
                  <a:lnTo>
                    <a:pt x="140" y="1366"/>
                  </a:lnTo>
                  <a:lnTo>
                    <a:pt x="70" y="1821"/>
                  </a:lnTo>
                  <a:lnTo>
                    <a:pt x="0" y="1366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Freeform 1541"/>
            <p:cNvSpPr>
              <a:spLocks/>
            </p:cNvSpPr>
            <p:nvPr/>
          </p:nvSpPr>
          <p:spPr bwMode="auto">
            <a:xfrm>
              <a:off x="9836150" y="1870076"/>
              <a:ext cx="222250" cy="1446213"/>
            </a:xfrm>
            <a:custGeom>
              <a:avLst/>
              <a:gdLst>
                <a:gd name="T0" fmla="*/ 0 w 140"/>
                <a:gd name="T1" fmla="*/ 2147483647 h 1821"/>
                <a:gd name="T2" fmla="*/ 2147483647 w 140"/>
                <a:gd name="T3" fmla="*/ 2147483647 h 1821"/>
                <a:gd name="T4" fmla="*/ 2147483647 w 140"/>
                <a:gd name="T5" fmla="*/ 0 h 1821"/>
                <a:gd name="T6" fmla="*/ 2147483647 w 140"/>
                <a:gd name="T7" fmla="*/ 0 h 1821"/>
                <a:gd name="T8" fmla="*/ 2147483647 w 140"/>
                <a:gd name="T9" fmla="*/ 2147483647 h 1821"/>
                <a:gd name="T10" fmla="*/ 2147483647 w 140"/>
                <a:gd name="T11" fmla="*/ 2147483647 h 1821"/>
                <a:gd name="T12" fmla="*/ 2147483647 w 140"/>
                <a:gd name="T13" fmla="*/ 2147483647 h 1821"/>
                <a:gd name="T14" fmla="*/ 0 w 140"/>
                <a:gd name="T15" fmla="*/ 2147483647 h 18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0" h="1821">
                  <a:moveTo>
                    <a:pt x="0" y="1366"/>
                  </a:moveTo>
                  <a:lnTo>
                    <a:pt x="35" y="1366"/>
                  </a:lnTo>
                  <a:lnTo>
                    <a:pt x="35" y="0"/>
                  </a:lnTo>
                  <a:lnTo>
                    <a:pt x="105" y="0"/>
                  </a:lnTo>
                  <a:lnTo>
                    <a:pt x="105" y="1366"/>
                  </a:lnTo>
                  <a:lnTo>
                    <a:pt x="140" y="1366"/>
                  </a:lnTo>
                  <a:lnTo>
                    <a:pt x="70" y="1821"/>
                  </a:lnTo>
                  <a:lnTo>
                    <a:pt x="0" y="1366"/>
                  </a:lnTo>
                  <a:close/>
                </a:path>
              </a:pathLst>
            </a:custGeom>
            <a:solidFill>
              <a:srgbClr val="00FF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7" name="Rectangle 1546"/>
            <p:cNvSpPr>
              <a:spLocks noChangeArrowheads="1"/>
            </p:cNvSpPr>
            <p:nvPr/>
          </p:nvSpPr>
          <p:spPr bwMode="auto">
            <a:xfrm>
              <a:off x="1603375" y="4418013"/>
              <a:ext cx="3659188" cy="360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18" name="Rectangle 1547"/>
            <p:cNvSpPr>
              <a:spLocks noChangeArrowheads="1"/>
            </p:cNvSpPr>
            <p:nvPr/>
          </p:nvSpPr>
          <p:spPr bwMode="auto">
            <a:xfrm>
              <a:off x="1752600" y="4476750"/>
              <a:ext cx="28892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de-DE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Ground Reference Station (GS)</a:t>
              </a:r>
              <a:endParaRPr lang="de-DE" altLang="en-US"/>
            </a:p>
          </p:txBody>
        </p:sp>
        <p:sp>
          <p:nvSpPr>
            <p:cNvPr id="20519" name="Rectangle 1548"/>
            <p:cNvSpPr>
              <a:spLocks noChangeArrowheads="1"/>
            </p:cNvSpPr>
            <p:nvPr/>
          </p:nvSpPr>
          <p:spPr bwMode="auto">
            <a:xfrm>
              <a:off x="8080375" y="3248026"/>
              <a:ext cx="2076450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20" name="Rectangle 1549"/>
            <p:cNvSpPr>
              <a:spLocks noChangeArrowheads="1"/>
            </p:cNvSpPr>
            <p:nvPr/>
          </p:nvSpPr>
          <p:spPr bwMode="auto">
            <a:xfrm>
              <a:off x="8978900" y="3306764"/>
              <a:ext cx="13081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de-DE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Aircraft(User)</a:t>
              </a:r>
              <a:endParaRPr lang="de-DE" altLang="en-US"/>
            </a:p>
          </p:txBody>
        </p:sp>
        <p:sp>
          <p:nvSpPr>
            <p:cNvPr id="20521" name="Rectangle 1550"/>
            <p:cNvSpPr>
              <a:spLocks noChangeArrowheads="1"/>
            </p:cNvSpPr>
            <p:nvPr/>
          </p:nvSpPr>
          <p:spPr bwMode="auto">
            <a:xfrm>
              <a:off x="4727575" y="1787526"/>
              <a:ext cx="2890838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22" name="Rectangle 1551"/>
            <p:cNvSpPr>
              <a:spLocks noChangeArrowheads="1"/>
            </p:cNvSpPr>
            <p:nvPr/>
          </p:nvSpPr>
          <p:spPr bwMode="auto">
            <a:xfrm>
              <a:off x="5138739" y="1846264"/>
              <a:ext cx="187871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de-DE" altLang="en-US">
                  <a:solidFill>
                    <a:srgbClr val="000000"/>
                  </a:solidFill>
                  <a:latin typeface="Times New Roman" panose="02020603050405020304" pitchFamily="18" charset="0"/>
                </a:rPr>
                <a:t>GNSS Constellation</a:t>
              </a:r>
              <a:endParaRPr lang="de-DE" altLang="en-US"/>
            </a:p>
          </p:txBody>
        </p:sp>
        <p:sp>
          <p:nvSpPr>
            <p:cNvPr id="20523" name="Freeform 1552"/>
            <p:cNvSpPr>
              <a:spLocks/>
            </p:cNvSpPr>
            <p:nvPr/>
          </p:nvSpPr>
          <p:spPr bwMode="auto">
            <a:xfrm>
              <a:off x="4800600" y="5257800"/>
              <a:ext cx="3074988" cy="1295400"/>
            </a:xfrm>
            <a:custGeom>
              <a:avLst/>
              <a:gdLst>
                <a:gd name="T0" fmla="*/ 2147483647 w 3578"/>
                <a:gd name="T1" fmla="*/ 2147483647 h 1507"/>
                <a:gd name="T2" fmla="*/ 2147483647 w 3578"/>
                <a:gd name="T3" fmla="*/ 2147483647 h 1507"/>
                <a:gd name="T4" fmla="*/ 2147483647 w 3578"/>
                <a:gd name="T5" fmla="*/ 0 h 1507"/>
                <a:gd name="T6" fmla="*/ 0 w 3578"/>
                <a:gd name="T7" fmla="*/ 2147483647 h 1507"/>
                <a:gd name="T8" fmla="*/ 2147483647 w 3578"/>
                <a:gd name="T9" fmla="*/ 2147483647 h 1507"/>
                <a:gd name="T10" fmla="*/ 2147483647 w 3578"/>
                <a:gd name="T11" fmla="*/ 2147483647 h 1507"/>
                <a:gd name="T12" fmla="*/ 2147483647 w 3578"/>
                <a:gd name="T13" fmla="*/ 2147483647 h 1507"/>
                <a:gd name="T14" fmla="*/ 2147483647 w 3578"/>
                <a:gd name="T15" fmla="*/ 2147483647 h 1507"/>
                <a:gd name="T16" fmla="*/ 2147483647 w 3578"/>
                <a:gd name="T17" fmla="*/ 2147483647 h 15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578" h="1507">
                  <a:moveTo>
                    <a:pt x="1235" y="1237"/>
                  </a:moveTo>
                  <a:lnTo>
                    <a:pt x="3578" y="66"/>
                  </a:lnTo>
                  <a:lnTo>
                    <a:pt x="3300" y="0"/>
                  </a:lnTo>
                  <a:lnTo>
                    <a:pt x="0" y="1184"/>
                  </a:lnTo>
                  <a:lnTo>
                    <a:pt x="683" y="1477"/>
                  </a:lnTo>
                  <a:lnTo>
                    <a:pt x="917" y="1378"/>
                  </a:lnTo>
                  <a:lnTo>
                    <a:pt x="1266" y="1507"/>
                  </a:lnTo>
                  <a:lnTo>
                    <a:pt x="1570" y="1369"/>
                  </a:lnTo>
                  <a:lnTo>
                    <a:pt x="1235" y="1237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Line 1553"/>
            <p:cNvSpPr>
              <a:spLocks noChangeShapeType="1"/>
            </p:cNvSpPr>
            <p:nvPr/>
          </p:nvSpPr>
          <p:spPr bwMode="auto">
            <a:xfrm flipV="1">
              <a:off x="5867400" y="5334000"/>
              <a:ext cx="1981200" cy="99060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525" name="Line 1554"/>
            <p:cNvSpPr>
              <a:spLocks noChangeShapeType="1"/>
            </p:cNvSpPr>
            <p:nvPr/>
          </p:nvSpPr>
          <p:spPr bwMode="auto">
            <a:xfrm flipV="1">
              <a:off x="5410200" y="5257800"/>
              <a:ext cx="2209800" cy="762000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526" name="Line 1555"/>
            <p:cNvSpPr>
              <a:spLocks noChangeShapeType="1"/>
            </p:cNvSpPr>
            <p:nvPr/>
          </p:nvSpPr>
          <p:spPr bwMode="auto">
            <a:xfrm flipV="1">
              <a:off x="5105400" y="5181600"/>
              <a:ext cx="2819400" cy="1219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527" name="Freeform 1556"/>
            <p:cNvSpPr>
              <a:spLocks/>
            </p:cNvSpPr>
            <p:nvPr/>
          </p:nvSpPr>
          <p:spPr bwMode="auto">
            <a:xfrm rot="14736987">
              <a:off x="6617495" y="2840832"/>
              <a:ext cx="454025" cy="4310063"/>
            </a:xfrm>
            <a:custGeom>
              <a:avLst/>
              <a:gdLst>
                <a:gd name="T0" fmla="*/ 0 w 140"/>
                <a:gd name="T1" fmla="*/ 2147483647 h 3296"/>
                <a:gd name="T2" fmla="*/ 2147483647 w 140"/>
                <a:gd name="T3" fmla="*/ 2147483647 h 3296"/>
                <a:gd name="T4" fmla="*/ 2147483647 w 140"/>
                <a:gd name="T5" fmla="*/ 0 h 3296"/>
                <a:gd name="T6" fmla="*/ 2147483647 w 140"/>
                <a:gd name="T7" fmla="*/ 0 h 3296"/>
                <a:gd name="T8" fmla="*/ 2147483647 w 140"/>
                <a:gd name="T9" fmla="*/ 2147483647 h 3296"/>
                <a:gd name="T10" fmla="*/ 2147483647 w 140"/>
                <a:gd name="T11" fmla="*/ 2147483647 h 3296"/>
                <a:gd name="T12" fmla="*/ 2147483647 w 140"/>
                <a:gd name="T13" fmla="*/ 2147483647 h 3296"/>
                <a:gd name="T14" fmla="*/ 0 w 140"/>
                <a:gd name="T15" fmla="*/ 2147483647 h 32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0" h="3296">
                  <a:moveTo>
                    <a:pt x="0" y="2472"/>
                  </a:moveTo>
                  <a:lnTo>
                    <a:pt x="35" y="2472"/>
                  </a:lnTo>
                  <a:lnTo>
                    <a:pt x="35" y="0"/>
                  </a:lnTo>
                  <a:lnTo>
                    <a:pt x="105" y="0"/>
                  </a:lnTo>
                  <a:lnTo>
                    <a:pt x="105" y="2472"/>
                  </a:lnTo>
                  <a:lnTo>
                    <a:pt x="140" y="2472"/>
                  </a:lnTo>
                  <a:lnTo>
                    <a:pt x="70" y="3296"/>
                  </a:lnTo>
                  <a:lnTo>
                    <a:pt x="0" y="2472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Text Box 1557"/>
            <p:cNvSpPr txBox="1">
              <a:spLocks noChangeArrowheads="1"/>
            </p:cNvSpPr>
            <p:nvPr/>
          </p:nvSpPr>
          <p:spPr bwMode="auto">
            <a:xfrm rot="20281349">
              <a:off x="6705600" y="4724401"/>
              <a:ext cx="838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7BB4C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rgbClr val="0033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chemeClr val="tx1"/>
                  </a:solidFill>
                </a:rPr>
                <a:t>VDB</a:t>
              </a:r>
            </a:p>
          </p:txBody>
        </p:sp>
        <p:sp>
          <p:nvSpPr>
            <p:cNvPr id="20541" name="Freeform 1570"/>
            <p:cNvSpPr>
              <a:spLocks/>
            </p:cNvSpPr>
            <p:nvPr/>
          </p:nvSpPr>
          <p:spPr bwMode="auto">
            <a:xfrm>
              <a:off x="5562601" y="5715000"/>
              <a:ext cx="2740025" cy="865188"/>
            </a:xfrm>
            <a:custGeom>
              <a:avLst/>
              <a:gdLst>
                <a:gd name="T0" fmla="*/ 2147483647 w 3188"/>
                <a:gd name="T1" fmla="*/ 2147483647 h 1006"/>
                <a:gd name="T2" fmla="*/ 2147483647 w 3188"/>
                <a:gd name="T3" fmla="*/ 2147483647 h 1006"/>
                <a:gd name="T4" fmla="*/ 2147483647 w 3188"/>
                <a:gd name="T5" fmla="*/ 2147483647 h 1006"/>
                <a:gd name="T6" fmla="*/ 2147483647 w 3188"/>
                <a:gd name="T7" fmla="*/ 2147483647 h 1006"/>
                <a:gd name="T8" fmla="*/ 2147483647 w 3188"/>
                <a:gd name="T9" fmla="*/ 2147483647 h 1006"/>
                <a:gd name="T10" fmla="*/ 2147483647 w 3188"/>
                <a:gd name="T11" fmla="*/ 2147483647 h 1006"/>
                <a:gd name="T12" fmla="*/ 2147483647 w 3188"/>
                <a:gd name="T13" fmla="*/ 2147483647 h 1006"/>
                <a:gd name="T14" fmla="*/ 2147483647 w 3188"/>
                <a:gd name="T15" fmla="*/ 2147483647 h 1006"/>
                <a:gd name="T16" fmla="*/ 2147483647 w 3188"/>
                <a:gd name="T17" fmla="*/ 2147483647 h 1006"/>
                <a:gd name="T18" fmla="*/ 2147483647 w 3188"/>
                <a:gd name="T19" fmla="*/ 2147483647 h 1006"/>
                <a:gd name="T20" fmla="*/ 2147483647 w 3188"/>
                <a:gd name="T21" fmla="*/ 2147483647 h 1006"/>
                <a:gd name="T22" fmla="*/ 2147483647 w 3188"/>
                <a:gd name="T23" fmla="*/ 2147483647 h 1006"/>
                <a:gd name="T24" fmla="*/ 2147483647 w 3188"/>
                <a:gd name="T25" fmla="*/ 2147483647 h 1006"/>
                <a:gd name="T26" fmla="*/ 2147483647 w 3188"/>
                <a:gd name="T27" fmla="*/ 2147483647 h 1006"/>
                <a:gd name="T28" fmla="*/ 2147483647 w 3188"/>
                <a:gd name="T29" fmla="*/ 2147483647 h 1006"/>
                <a:gd name="T30" fmla="*/ 2147483647 w 3188"/>
                <a:gd name="T31" fmla="*/ 2147483647 h 1006"/>
                <a:gd name="T32" fmla="*/ 2147483647 w 3188"/>
                <a:gd name="T33" fmla="*/ 2147483647 h 1006"/>
                <a:gd name="T34" fmla="*/ 2147483647 w 3188"/>
                <a:gd name="T35" fmla="*/ 2147483647 h 1006"/>
                <a:gd name="T36" fmla="*/ 2147483647 w 3188"/>
                <a:gd name="T37" fmla="*/ 2147483647 h 1006"/>
                <a:gd name="T38" fmla="*/ 2147483647 w 3188"/>
                <a:gd name="T39" fmla="*/ 2147483647 h 1006"/>
                <a:gd name="T40" fmla="*/ 2147483647 w 3188"/>
                <a:gd name="T41" fmla="*/ 2147483647 h 1006"/>
                <a:gd name="T42" fmla="*/ 2147483647 w 3188"/>
                <a:gd name="T43" fmla="*/ 2147483647 h 1006"/>
                <a:gd name="T44" fmla="*/ 2147483647 w 3188"/>
                <a:gd name="T45" fmla="*/ 2147483647 h 1006"/>
                <a:gd name="T46" fmla="*/ 2147483647 w 3188"/>
                <a:gd name="T47" fmla="*/ 2147483647 h 1006"/>
                <a:gd name="T48" fmla="*/ 2147483647 w 3188"/>
                <a:gd name="T49" fmla="*/ 2147483647 h 1006"/>
                <a:gd name="T50" fmla="*/ 2147483647 w 3188"/>
                <a:gd name="T51" fmla="*/ 2147483647 h 1006"/>
                <a:gd name="T52" fmla="*/ 2147483647 w 3188"/>
                <a:gd name="T53" fmla="*/ 2147483647 h 1006"/>
                <a:gd name="T54" fmla="*/ 2147483647 w 3188"/>
                <a:gd name="T55" fmla="*/ 2147483647 h 1006"/>
                <a:gd name="T56" fmla="*/ 2147483647 w 3188"/>
                <a:gd name="T57" fmla="*/ 2147483647 h 1006"/>
                <a:gd name="T58" fmla="*/ 2147483647 w 3188"/>
                <a:gd name="T59" fmla="*/ 2147483647 h 1006"/>
                <a:gd name="T60" fmla="*/ 2147483647 w 3188"/>
                <a:gd name="T61" fmla="*/ 2147483647 h 1006"/>
                <a:gd name="T62" fmla="*/ 2147483647 w 3188"/>
                <a:gd name="T63" fmla="*/ 0 h 1006"/>
                <a:gd name="T64" fmla="*/ 2147483647 w 3188"/>
                <a:gd name="T65" fmla="*/ 2147483647 h 1006"/>
                <a:gd name="T66" fmla="*/ 2147483647 w 3188"/>
                <a:gd name="T67" fmla="*/ 2147483647 h 1006"/>
                <a:gd name="T68" fmla="*/ 2147483647 w 3188"/>
                <a:gd name="T69" fmla="*/ 2147483647 h 1006"/>
                <a:gd name="T70" fmla="*/ 2147483647 w 3188"/>
                <a:gd name="T71" fmla="*/ 2147483647 h 1006"/>
                <a:gd name="T72" fmla="*/ 2147483647 w 3188"/>
                <a:gd name="T73" fmla="*/ 2147483647 h 1006"/>
                <a:gd name="T74" fmla="*/ 2147483647 w 3188"/>
                <a:gd name="T75" fmla="*/ 2147483647 h 1006"/>
                <a:gd name="T76" fmla="*/ 2147483647 w 3188"/>
                <a:gd name="T77" fmla="*/ 2147483647 h 1006"/>
                <a:gd name="T78" fmla="*/ 2147483647 w 3188"/>
                <a:gd name="T79" fmla="*/ 2147483647 h 1006"/>
                <a:gd name="T80" fmla="*/ 2147483647 w 3188"/>
                <a:gd name="T81" fmla="*/ 2147483647 h 1006"/>
                <a:gd name="T82" fmla="*/ 2147483647 w 3188"/>
                <a:gd name="T83" fmla="*/ 2147483647 h 1006"/>
                <a:gd name="T84" fmla="*/ 2147483647 w 3188"/>
                <a:gd name="T85" fmla="*/ 2147483647 h 1006"/>
                <a:gd name="T86" fmla="*/ 2147483647 w 3188"/>
                <a:gd name="T87" fmla="*/ 2147483647 h 1006"/>
                <a:gd name="T88" fmla="*/ 2147483647 w 3188"/>
                <a:gd name="T89" fmla="*/ 2147483647 h 1006"/>
                <a:gd name="T90" fmla="*/ 2147483647 w 3188"/>
                <a:gd name="T91" fmla="*/ 2147483647 h 1006"/>
                <a:gd name="T92" fmla="*/ 2147483647 w 3188"/>
                <a:gd name="T93" fmla="*/ 2147483647 h 1006"/>
                <a:gd name="T94" fmla="*/ 2147483647 w 3188"/>
                <a:gd name="T95" fmla="*/ 2147483647 h 1006"/>
                <a:gd name="T96" fmla="*/ 2147483647 w 3188"/>
                <a:gd name="T97" fmla="*/ 2147483647 h 1006"/>
                <a:gd name="T98" fmla="*/ 2147483647 w 3188"/>
                <a:gd name="T99" fmla="*/ 2147483647 h 1006"/>
                <a:gd name="T100" fmla="*/ 2147483647 w 3188"/>
                <a:gd name="T101" fmla="*/ 2147483647 h 1006"/>
                <a:gd name="T102" fmla="*/ 0 w 3188"/>
                <a:gd name="T103" fmla="*/ 2147483647 h 1006"/>
                <a:gd name="T104" fmla="*/ 2147483647 w 3188"/>
                <a:gd name="T105" fmla="*/ 2147483647 h 100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3188" h="1006">
                  <a:moveTo>
                    <a:pt x="715" y="614"/>
                  </a:moveTo>
                  <a:lnTo>
                    <a:pt x="747" y="631"/>
                  </a:lnTo>
                  <a:lnTo>
                    <a:pt x="781" y="635"/>
                  </a:lnTo>
                  <a:lnTo>
                    <a:pt x="819" y="635"/>
                  </a:lnTo>
                  <a:lnTo>
                    <a:pt x="859" y="624"/>
                  </a:lnTo>
                  <a:lnTo>
                    <a:pt x="895" y="605"/>
                  </a:lnTo>
                  <a:lnTo>
                    <a:pt x="904" y="599"/>
                  </a:lnTo>
                  <a:lnTo>
                    <a:pt x="1184" y="480"/>
                  </a:lnTo>
                  <a:lnTo>
                    <a:pt x="1247" y="446"/>
                  </a:lnTo>
                  <a:lnTo>
                    <a:pt x="1313" y="423"/>
                  </a:lnTo>
                  <a:lnTo>
                    <a:pt x="1368" y="412"/>
                  </a:lnTo>
                  <a:lnTo>
                    <a:pt x="1419" y="406"/>
                  </a:lnTo>
                  <a:lnTo>
                    <a:pt x="1474" y="404"/>
                  </a:lnTo>
                  <a:lnTo>
                    <a:pt x="1519" y="406"/>
                  </a:lnTo>
                  <a:lnTo>
                    <a:pt x="1583" y="418"/>
                  </a:lnTo>
                  <a:lnTo>
                    <a:pt x="1642" y="442"/>
                  </a:lnTo>
                  <a:lnTo>
                    <a:pt x="1956" y="476"/>
                  </a:lnTo>
                  <a:lnTo>
                    <a:pt x="1979" y="696"/>
                  </a:lnTo>
                  <a:lnTo>
                    <a:pt x="2125" y="1006"/>
                  </a:lnTo>
                  <a:lnTo>
                    <a:pt x="2310" y="983"/>
                  </a:lnTo>
                  <a:lnTo>
                    <a:pt x="2399" y="970"/>
                  </a:lnTo>
                  <a:lnTo>
                    <a:pt x="2465" y="930"/>
                  </a:lnTo>
                  <a:lnTo>
                    <a:pt x="2509" y="921"/>
                  </a:lnTo>
                  <a:lnTo>
                    <a:pt x="2558" y="911"/>
                  </a:lnTo>
                  <a:lnTo>
                    <a:pt x="2609" y="889"/>
                  </a:lnTo>
                  <a:lnTo>
                    <a:pt x="2639" y="720"/>
                  </a:lnTo>
                  <a:lnTo>
                    <a:pt x="2698" y="645"/>
                  </a:lnTo>
                  <a:lnTo>
                    <a:pt x="2779" y="550"/>
                  </a:lnTo>
                  <a:lnTo>
                    <a:pt x="2779" y="465"/>
                  </a:lnTo>
                  <a:lnTo>
                    <a:pt x="2827" y="412"/>
                  </a:lnTo>
                  <a:lnTo>
                    <a:pt x="3188" y="276"/>
                  </a:lnTo>
                  <a:lnTo>
                    <a:pt x="2698" y="0"/>
                  </a:lnTo>
                  <a:lnTo>
                    <a:pt x="2528" y="22"/>
                  </a:lnTo>
                  <a:lnTo>
                    <a:pt x="2308" y="153"/>
                  </a:lnTo>
                  <a:lnTo>
                    <a:pt x="1631" y="304"/>
                  </a:lnTo>
                  <a:lnTo>
                    <a:pt x="1568" y="278"/>
                  </a:lnTo>
                  <a:lnTo>
                    <a:pt x="1521" y="268"/>
                  </a:lnTo>
                  <a:lnTo>
                    <a:pt x="1474" y="268"/>
                  </a:lnTo>
                  <a:lnTo>
                    <a:pt x="1413" y="268"/>
                  </a:lnTo>
                  <a:lnTo>
                    <a:pt x="1368" y="272"/>
                  </a:lnTo>
                  <a:lnTo>
                    <a:pt x="1307" y="285"/>
                  </a:lnTo>
                  <a:lnTo>
                    <a:pt x="1239" y="310"/>
                  </a:lnTo>
                  <a:lnTo>
                    <a:pt x="1173" y="344"/>
                  </a:lnTo>
                  <a:lnTo>
                    <a:pt x="898" y="459"/>
                  </a:lnTo>
                  <a:lnTo>
                    <a:pt x="883" y="469"/>
                  </a:lnTo>
                  <a:lnTo>
                    <a:pt x="840" y="486"/>
                  </a:lnTo>
                  <a:lnTo>
                    <a:pt x="806" y="495"/>
                  </a:lnTo>
                  <a:lnTo>
                    <a:pt x="777" y="497"/>
                  </a:lnTo>
                  <a:lnTo>
                    <a:pt x="745" y="491"/>
                  </a:lnTo>
                  <a:lnTo>
                    <a:pt x="707" y="480"/>
                  </a:lnTo>
                  <a:lnTo>
                    <a:pt x="73" y="310"/>
                  </a:lnTo>
                  <a:lnTo>
                    <a:pt x="0" y="340"/>
                  </a:lnTo>
                  <a:lnTo>
                    <a:pt x="715" y="614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2" name="Freeform 1571"/>
            <p:cNvSpPr>
              <a:spLocks/>
            </p:cNvSpPr>
            <p:nvPr/>
          </p:nvSpPr>
          <p:spPr bwMode="auto">
            <a:xfrm>
              <a:off x="7856538" y="6118225"/>
              <a:ext cx="144462" cy="342900"/>
            </a:xfrm>
            <a:custGeom>
              <a:avLst/>
              <a:gdLst>
                <a:gd name="T0" fmla="*/ 0 w 229"/>
                <a:gd name="T1" fmla="*/ 2147483647 h 539"/>
                <a:gd name="T2" fmla="*/ 2147483647 w 229"/>
                <a:gd name="T3" fmla="*/ 2147483647 h 539"/>
                <a:gd name="T4" fmla="*/ 2147483647 w 229"/>
                <a:gd name="T5" fmla="*/ 0 h 539"/>
                <a:gd name="T6" fmla="*/ 2147483647 w 229"/>
                <a:gd name="T7" fmla="*/ 2147483647 h 539"/>
                <a:gd name="T8" fmla="*/ 0 w 229"/>
                <a:gd name="T9" fmla="*/ 2147483647 h 5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9" h="539">
                  <a:moveTo>
                    <a:pt x="0" y="539"/>
                  </a:moveTo>
                  <a:lnTo>
                    <a:pt x="2" y="206"/>
                  </a:lnTo>
                  <a:lnTo>
                    <a:pt x="229" y="0"/>
                  </a:lnTo>
                  <a:lnTo>
                    <a:pt x="222" y="323"/>
                  </a:lnTo>
                  <a:lnTo>
                    <a:pt x="0" y="539"/>
                  </a:lnTo>
                  <a:close/>
                </a:path>
              </a:pathLst>
            </a:custGeom>
            <a:solidFill>
              <a:srgbClr val="00AA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3" name="Freeform 1572"/>
            <p:cNvSpPr>
              <a:spLocks/>
            </p:cNvSpPr>
            <p:nvPr/>
          </p:nvSpPr>
          <p:spPr bwMode="auto">
            <a:xfrm>
              <a:off x="7724776" y="6096000"/>
              <a:ext cx="276225" cy="153988"/>
            </a:xfrm>
            <a:custGeom>
              <a:avLst/>
              <a:gdLst>
                <a:gd name="T0" fmla="*/ 2147483647 w 435"/>
                <a:gd name="T1" fmla="*/ 2147483647 h 242"/>
                <a:gd name="T2" fmla="*/ 0 w 435"/>
                <a:gd name="T3" fmla="*/ 2147483647 h 242"/>
                <a:gd name="T4" fmla="*/ 2147483647 w 435"/>
                <a:gd name="T5" fmla="*/ 0 h 242"/>
                <a:gd name="T6" fmla="*/ 2147483647 w 435"/>
                <a:gd name="T7" fmla="*/ 2147483647 h 242"/>
                <a:gd name="T8" fmla="*/ 2147483647 w 435"/>
                <a:gd name="T9" fmla="*/ 2147483647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35" h="242">
                  <a:moveTo>
                    <a:pt x="208" y="242"/>
                  </a:moveTo>
                  <a:lnTo>
                    <a:pt x="0" y="202"/>
                  </a:lnTo>
                  <a:lnTo>
                    <a:pt x="240" y="0"/>
                  </a:lnTo>
                  <a:lnTo>
                    <a:pt x="435" y="36"/>
                  </a:lnTo>
                  <a:lnTo>
                    <a:pt x="208" y="242"/>
                  </a:lnTo>
                  <a:close/>
                </a:path>
              </a:pathLst>
            </a:custGeom>
            <a:solidFill>
              <a:srgbClr val="0052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4" name="Freeform 1573"/>
            <p:cNvSpPr>
              <a:spLocks/>
            </p:cNvSpPr>
            <p:nvPr/>
          </p:nvSpPr>
          <p:spPr bwMode="auto">
            <a:xfrm>
              <a:off x="7724775" y="6224589"/>
              <a:ext cx="133350" cy="236537"/>
            </a:xfrm>
            <a:custGeom>
              <a:avLst/>
              <a:gdLst>
                <a:gd name="T0" fmla="*/ 0 w 208"/>
                <a:gd name="T1" fmla="*/ 0 h 373"/>
                <a:gd name="T2" fmla="*/ 2147483647 w 208"/>
                <a:gd name="T3" fmla="*/ 2147483647 h 373"/>
                <a:gd name="T4" fmla="*/ 2147483647 w 208"/>
                <a:gd name="T5" fmla="*/ 2147483647 h 373"/>
                <a:gd name="T6" fmla="*/ 2147483647 w 208"/>
                <a:gd name="T7" fmla="*/ 2147483647 h 373"/>
                <a:gd name="T8" fmla="*/ 0 w 208"/>
                <a:gd name="T9" fmla="*/ 0 h 3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" h="373">
                  <a:moveTo>
                    <a:pt x="0" y="0"/>
                  </a:moveTo>
                  <a:lnTo>
                    <a:pt x="2" y="333"/>
                  </a:lnTo>
                  <a:lnTo>
                    <a:pt x="206" y="373"/>
                  </a:lnTo>
                  <a:lnTo>
                    <a:pt x="208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949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4"/>
            <p:cNvSpPr txBox="1">
              <a:spLocks noChangeArrowheads="1"/>
            </p:cNvSpPr>
            <p:nvPr/>
          </p:nvSpPr>
          <p:spPr bwMode="auto">
            <a:xfrm>
              <a:off x="2895600" y="2895600"/>
              <a:ext cx="2971800" cy="41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+mj-lt"/>
                  <a:ea typeface="+mj-ea"/>
                  <a:cs typeface="+mj-cs"/>
                </a:defRPr>
              </a:lvl1pPr>
              <a:lvl2pPr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2pPr>
              <a:lvl3pPr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3pPr>
              <a:lvl4pPr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4pPr>
              <a:lvl5pPr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5pPr>
              <a:lvl6pPr marL="457200"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6pPr>
              <a:lvl7pPr marL="914400"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7pPr>
              <a:lvl8pPr marL="1371600"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8pPr>
              <a:lvl9pPr marL="1828800"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defRPr/>
              </a:pPr>
              <a:r>
                <a:rPr lang="en-US" sz="14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pproval Path definition Data</a:t>
              </a:r>
            </a:p>
          </p:txBody>
        </p:sp>
        <p:sp>
          <p:nvSpPr>
            <p:cNvPr id="69" name="Rectangle 4"/>
            <p:cNvSpPr txBox="1">
              <a:spLocks noChangeArrowheads="1"/>
            </p:cNvSpPr>
            <p:nvPr/>
          </p:nvSpPr>
          <p:spPr bwMode="auto">
            <a:xfrm>
              <a:off x="1682750" y="5187950"/>
              <a:ext cx="2971800" cy="41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+mj-lt"/>
                  <a:ea typeface="+mj-ea"/>
                  <a:cs typeface="+mj-cs"/>
                </a:defRPr>
              </a:lvl1pPr>
              <a:lvl2pPr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2pPr>
              <a:lvl3pPr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3pPr>
              <a:lvl4pPr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4pPr>
              <a:lvl5pPr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5pPr>
              <a:lvl6pPr marL="457200"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6pPr>
              <a:lvl7pPr marL="914400"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7pPr>
              <a:lvl8pPr marL="1371600"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8pPr>
              <a:lvl9pPr marL="1828800" algn="r" rtl="0" eaLnBrk="0" fontAlgn="base" hangingPunct="0">
                <a:spcBef>
                  <a:spcPct val="20000"/>
                </a:spcBef>
                <a:spcAft>
                  <a:spcPct val="0"/>
                </a:spcAft>
                <a:tabLst>
                  <a:tab pos="190500" algn="l"/>
                </a:tabLst>
                <a:defRPr sz="2600" b="1">
                  <a:solidFill>
                    <a:srgbClr val="336699"/>
                  </a:solidFill>
                  <a:latin typeface="Arial" charset="0"/>
                  <a:cs typeface="Arial" charset="0"/>
                </a:defRPr>
              </a:lvl9pPr>
            </a:lstStyle>
            <a:p>
              <a:pPr algn="l">
                <a:defRPr/>
              </a:pPr>
              <a:r>
                <a:rPr lang="en-US" sz="14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* Provide Aircraft with:</a:t>
              </a:r>
            </a:p>
            <a:p>
              <a:pPr marL="342900" indent="-342900" algn="l">
                <a:buFontTx/>
                <a:buAutoNum type="arabicPeriod"/>
                <a:defRPr/>
              </a:pPr>
              <a:r>
                <a:rPr lang="en-US" sz="14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pproach path definition data.</a:t>
              </a:r>
            </a:p>
            <a:p>
              <a:pPr marL="342900" indent="-342900" algn="l">
                <a:buFontTx/>
                <a:buAutoNum type="arabicPeriod"/>
                <a:defRPr/>
              </a:pPr>
              <a:r>
                <a:rPr lang="en-US" sz="14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Range correction.</a:t>
              </a:r>
            </a:p>
            <a:p>
              <a:pPr marL="342900" indent="-342900" algn="l">
                <a:buFontTx/>
                <a:buAutoNum type="arabicPeriod"/>
                <a:defRPr/>
              </a:pPr>
              <a:r>
                <a:rPr lang="en-US" sz="1400" b="0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ntegrity parameters for each sat. in view </a:t>
              </a:r>
            </a:p>
          </p:txBody>
        </p:sp>
        <p:sp>
          <p:nvSpPr>
            <p:cNvPr id="3" name="Left-Right Arrow 2"/>
            <p:cNvSpPr/>
            <p:nvPr/>
          </p:nvSpPr>
          <p:spPr>
            <a:xfrm>
              <a:off x="4800600" y="5829300"/>
              <a:ext cx="3617119" cy="343694"/>
            </a:xfrm>
            <a:prstGeom prst="left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rgbClr val="C00000"/>
                  </a:solidFill>
                </a:rPr>
                <a:t>Landlines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pic>
          <p:nvPicPr>
            <p:cNvPr id="1081" name="Picture 57" descr="نتيجة بحث الصور عن ‪ATC Tower‬‏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2518" y="5436584"/>
              <a:ext cx="832644" cy="10647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48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9854109" y="6470650"/>
            <a:ext cx="4114800" cy="365125"/>
          </a:xfrm>
          <a:noFill/>
        </p:spPr>
        <p:txBody>
          <a:bodyPr/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8BFA575-FCF0-42B3-9352-7DDCA96FBB09}" type="slidenum">
              <a:rPr lang="de-DE" altLang="en-US"/>
              <a:pPr/>
              <a:t>7</a:t>
            </a:fld>
            <a:endParaRPr lang="de-DE" altLang="en-US"/>
          </a:p>
        </p:txBody>
      </p:sp>
      <p:sp>
        <p:nvSpPr>
          <p:cNvPr id="204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de-DE" altLang="en-US" sz="2200" dirty="0"/>
              <a:t>WP1:</a:t>
            </a:r>
            <a:r>
              <a:rPr lang="en-US" altLang="en-US" sz="2200" dirty="0"/>
              <a:t> GNSS Local Element :Operation Principle</a:t>
            </a:r>
          </a:p>
        </p:txBody>
      </p:sp>
      <p:cxnSp>
        <p:nvCxnSpPr>
          <p:cNvPr id="70" name="Straight Connector 69"/>
          <p:cNvCxnSpPr/>
          <p:nvPr/>
        </p:nvCxnSpPr>
        <p:spPr>
          <a:xfrm>
            <a:off x="0" y="557210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" name="Picture 70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35" y="56402"/>
            <a:ext cx="731247" cy="477202"/>
          </a:xfrm>
          <a:prstGeom prst="rect">
            <a:avLst/>
          </a:prstGeom>
          <a:noFill/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0548" y="41367"/>
            <a:ext cx="682262" cy="507273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469189" y="47625"/>
            <a:ext cx="690971" cy="501015"/>
          </a:xfrm>
          <a:prstGeom prst="rect">
            <a:avLst/>
          </a:prstGeom>
        </p:spPr>
      </p:pic>
      <p:sp>
        <p:nvSpPr>
          <p:cNvPr id="74" name="Rectangle 73"/>
          <p:cNvSpPr/>
          <p:nvPr/>
        </p:nvSpPr>
        <p:spPr>
          <a:xfrm>
            <a:off x="2114549" y="41367"/>
            <a:ext cx="93546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Techniques/Regulations used to protect GPS assets/services</a:t>
            </a:r>
            <a:endParaRPr lang="en-US" sz="2800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6537287" y="2085460"/>
            <a:ext cx="2147888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Space Segment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0407110" y="4331773"/>
            <a:ext cx="1549478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User Segment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412151" y="6261985"/>
            <a:ext cx="2147888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Ground Segment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 rot="18781997">
            <a:off x="2979573" y="2536687"/>
            <a:ext cx="2147888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ink 1: Sat to GS(L1) 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 rot="18781997">
            <a:off x="9910172" y="2349327"/>
            <a:ext cx="245770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ink 2: Sat to User(L1) 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 rot="20141133">
            <a:off x="6413353" y="4720548"/>
            <a:ext cx="2577403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ink 3: GS to User (VHF) 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6362897" y="6104610"/>
            <a:ext cx="3064174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ink 4: GS to Tower (Landline)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31739" y="607377"/>
            <a:ext cx="3133285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</a:rPr>
              <a:t>Regulations</a:t>
            </a:r>
            <a:r>
              <a:rPr lang="en-US" b="1" dirty="0" smtClean="0"/>
              <a:t>: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ICAO Annex 10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EUROCAE DO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RTCA DO245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MOPS ED-114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SAGA DO2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553" y="2583924"/>
            <a:ext cx="302077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</a:rPr>
              <a:t>Techniques: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Redundancy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OR Gates/AND Gates Logic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Monitoring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No. of SATs in sky view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Hybridization with other system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Differential GP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Dual System GPS/Galileo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Dual Frequencies L1/L2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BOC ant- jamming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Sitting criteria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/>
              <a:t>Multipath Antennas</a:t>
            </a:r>
          </a:p>
        </p:txBody>
      </p:sp>
    </p:spTree>
    <p:extLst>
      <p:ext uri="{BB962C8B-B14F-4D97-AF65-F5344CB8AC3E}">
        <p14:creationId xmlns:p14="http://schemas.microsoft.com/office/powerpoint/2010/main" val="264737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848"/>
    </mc:Choice>
    <mc:Fallback xmlns="">
      <p:transition spd="slow" advTm="60848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4" name="Straight Connector 53"/>
          <p:cNvCxnSpPr/>
          <p:nvPr/>
        </p:nvCxnSpPr>
        <p:spPr>
          <a:xfrm>
            <a:off x="0" y="723078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" name="Picture 5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36" y="41367"/>
            <a:ext cx="726342" cy="655319"/>
          </a:xfrm>
          <a:prstGeom prst="rect">
            <a:avLst/>
          </a:prstGeom>
          <a:noFill/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30" y="41367"/>
            <a:ext cx="1039314" cy="655319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64384" y="47625"/>
            <a:ext cx="1027615" cy="71028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889760" y="170943"/>
            <a:ext cx="9274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tx2"/>
                </a:solidFill>
              </a:rPr>
              <a:t>Proposed Risk Model and Probability of Hazard</a:t>
            </a:r>
            <a:endParaRPr lang="en-US" sz="2400" b="1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351" y="909937"/>
            <a:ext cx="5438772" cy="543847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3130" y="6348411"/>
            <a:ext cx="761700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uman-caused hazard fault tree risk model for the communication sector lists the most likely </a:t>
            </a:r>
            <a:r>
              <a:rPr lang="en-US" sz="1200" dirty="0" smtClean="0"/>
              <a:t>threats, TED CIP on HMS.</a:t>
            </a:r>
            <a:endParaRPr lang="en-US" sz="12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6786563" y="995520"/>
            <a:ext cx="5326859" cy="3179304"/>
            <a:chOff x="6824663" y="890745"/>
            <a:chExt cx="5326859" cy="3179304"/>
          </a:xfrm>
        </p:grpSpPr>
        <p:sp>
          <p:nvSpPr>
            <p:cNvPr id="6" name="TextBox 5"/>
            <p:cNvSpPr txBox="1"/>
            <p:nvPr/>
          </p:nvSpPr>
          <p:spPr>
            <a:xfrm>
              <a:off x="7678233" y="890745"/>
              <a:ext cx="3486150" cy="36933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Satellite Com fault-free Risk Model </a:t>
              </a:r>
              <a:endParaRPr lang="en-US" b="1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>
              <a:off x="9420224" y="1279269"/>
              <a:ext cx="2" cy="464057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lowchart: Stored Data 10"/>
            <p:cNvSpPr/>
            <p:nvPr/>
          </p:nvSpPr>
          <p:spPr>
            <a:xfrm rot="5400000">
              <a:off x="9136020" y="1705398"/>
              <a:ext cx="568409" cy="571500"/>
            </a:xfrm>
            <a:prstGeom prst="flowChartOnlineStorag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r>
                <a:rPr lang="en-US" b="1" dirty="0" smtClean="0">
                  <a:solidFill>
                    <a:srgbClr val="C00000"/>
                  </a:solidFill>
                </a:rPr>
                <a:t>OR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H="1" flipV="1">
              <a:off x="7634287" y="2503449"/>
              <a:ext cx="1662113" cy="101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7634284" y="2504468"/>
              <a:ext cx="1" cy="31493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9382120" y="2194527"/>
              <a:ext cx="3" cy="1215423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11444286" y="2512224"/>
              <a:ext cx="1" cy="31493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 flipV="1">
              <a:off x="9601198" y="2503449"/>
              <a:ext cx="1843088" cy="557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9296400" y="2202358"/>
              <a:ext cx="1" cy="31493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9601196" y="2211116"/>
              <a:ext cx="1" cy="31493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6824663" y="2826824"/>
              <a:ext cx="2147888" cy="36933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pace Segment Risk 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824663" y="3672787"/>
              <a:ext cx="2283625" cy="36933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Ground Segment Risk 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9867897" y="2848915"/>
              <a:ext cx="2283625" cy="36933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User Segment Risk </a:t>
              </a:r>
              <a:endParaRPr lang="en-US" dirty="0"/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9515473" y="2194527"/>
              <a:ext cx="0" cy="1215423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9867896" y="3700717"/>
              <a:ext cx="2283625" cy="369332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Links Risk </a:t>
              </a:r>
              <a:endParaRPr lang="en-US" dirty="0"/>
            </a:p>
          </p:txBody>
        </p:sp>
        <p:cxnSp>
          <p:nvCxnSpPr>
            <p:cNvPr id="46" name="Straight Connector 45"/>
            <p:cNvCxnSpPr/>
            <p:nvPr/>
          </p:nvCxnSpPr>
          <p:spPr>
            <a:xfrm flipH="1" flipV="1">
              <a:off x="9515473" y="3398609"/>
              <a:ext cx="1843088" cy="557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 flipV="1">
              <a:off x="7531891" y="3398609"/>
              <a:ext cx="1843088" cy="557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11358560" y="3390223"/>
              <a:ext cx="1" cy="31493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539034" y="3390223"/>
              <a:ext cx="1" cy="31493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Right Arrow 32"/>
          <p:cNvSpPr/>
          <p:nvPr/>
        </p:nvSpPr>
        <p:spPr>
          <a:xfrm>
            <a:off x="5467350" y="2019300"/>
            <a:ext cx="1379823" cy="588924"/>
          </a:xfrm>
          <a:prstGeom prst="rightArrow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wn Arrow 34"/>
          <p:cNvSpPr/>
          <p:nvPr/>
        </p:nvSpPr>
        <p:spPr>
          <a:xfrm>
            <a:off x="8934450" y="4267200"/>
            <a:ext cx="1009649" cy="819150"/>
          </a:xfrm>
          <a:prstGeom prst="downArrow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7500933" y="5220698"/>
            <a:ext cx="4612487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reats: On Ground </a:t>
            </a:r>
            <a:r>
              <a:rPr lang="en-US" dirty="0" err="1"/>
              <a:t>S</a:t>
            </a:r>
            <a:r>
              <a:rPr lang="en-US" dirty="0" err="1" smtClean="0"/>
              <a:t>eg</a:t>
            </a:r>
            <a:r>
              <a:rPr lang="en-US" dirty="0" smtClean="0"/>
              <a:t>/User </a:t>
            </a:r>
            <a:r>
              <a:rPr lang="en-US" dirty="0" err="1" smtClean="0"/>
              <a:t>Seg</a:t>
            </a:r>
            <a:r>
              <a:rPr lang="en-US" dirty="0" smtClean="0"/>
              <a:t>./links:</a:t>
            </a:r>
          </a:p>
          <a:p>
            <a:r>
              <a:rPr lang="en-US" dirty="0" smtClean="0"/>
              <a:t>Malfunctions and Human( cyber and attack)</a:t>
            </a:r>
          </a:p>
          <a:p>
            <a:endParaRPr lang="en-US" dirty="0"/>
          </a:p>
          <a:p>
            <a:r>
              <a:rPr lang="en-US" dirty="0" smtClean="0"/>
              <a:t>Threats on Space </a:t>
            </a:r>
            <a:r>
              <a:rPr lang="en-US" dirty="0" err="1" smtClean="0"/>
              <a:t>Seg</a:t>
            </a:r>
            <a:r>
              <a:rPr lang="en-US" dirty="0" smtClean="0"/>
              <a:t>.: Natural(space) </a:t>
            </a:r>
          </a:p>
        </p:txBody>
      </p:sp>
    </p:spTree>
    <p:extLst>
      <p:ext uri="{BB962C8B-B14F-4D97-AF65-F5344CB8AC3E}">
        <p14:creationId xmlns:p14="http://schemas.microsoft.com/office/powerpoint/2010/main" val="1471552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848"/>
    </mc:Choice>
    <mc:Fallback xmlns="">
      <p:transition spd="slow" advTm="60848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9791700" y="6368303"/>
            <a:ext cx="2400300" cy="365125"/>
          </a:xfrm>
          <a:noFill/>
        </p:spPr>
        <p:txBody>
          <a:bodyPr/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59C68C4-3036-446D-95BC-CEBF8A04E7E8}" type="slidenum">
              <a:rPr lang="de-DE" altLang="en-US"/>
              <a:pPr/>
              <a:t>9</a:t>
            </a:fld>
            <a:endParaRPr lang="de-DE" altLang="en-US" dirty="0"/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281083" y="1575714"/>
            <a:ext cx="916193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/>
              <a:t>	: is the total (post correction) fault free noise term provided by the ground function (via VDB) for satellite </a:t>
            </a:r>
            <a:r>
              <a:rPr lang="en-US" altLang="en-US" i="1" dirty="0" err="1"/>
              <a:t>i</a:t>
            </a:r>
            <a:r>
              <a:rPr lang="en-US" altLang="en-US" dirty="0"/>
              <a:t>.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987225"/>
              </p:ext>
            </p:extLst>
          </p:nvPr>
        </p:nvGraphicFramePr>
        <p:xfrm>
          <a:off x="3249699" y="155780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99" y="155780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079378" y="2438400"/>
            <a:ext cx="9426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/>
              <a:t>	: is a term which is computed by the airborne equipment to cover the residual tropospheric error for satellite </a:t>
            </a:r>
            <a:r>
              <a:rPr lang="en-US" altLang="en-US" i="1" dirty="0" err="1"/>
              <a:t>i</a:t>
            </a:r>
            <a:r>
              <a:rPr lang="en-US" altLang="en-US" i="1" dirty="0"/>
              <a:t>.</a:t>
            </a:r>
            <a:r>
              <a:rPr lang="en-US" altLang="en-US" dirty="0"/>
              <a:t> 	</a:t>
            </a: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3562" name="Text Box 11"/>
          <p:cNvSpPr txBox="1">
            <a:spLocks noChangeArrowheads="1"/>
          </p:cNvSpPr>
          <p:nvPr/>
        </p:nvSpPr>
        <p:spPr bwMode="auto">
          <a:xfrm>
            <a:off x="3222812" y="3352800"/>
            <a:ext cx="8816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/>
              <a:t>	: is the residual </a:t>
            </a:r>
            <a:r>
              <a:rPr lang="en-US" altLang="en-US" dirty="0" smtClean="0"/>
              <a:t>Ionospheric </a:t>
            </a:r>
            <a:r>
              <a:rPr lang="en-US" altLang="en-US" dirty="0"/>
              <a:t>delay (due to spatial </a:t>
            </a:r>
            <a:r>
              <a:rPr lang="en-US" altLang="en-US" dirty="0" smtClean="0"/>
              <a:t>decorrelation) </a:t>
            </a:r>
            <a:r>
              <a:rPr lang="en-US" altLang="en-US" dirty="0"/>
              <a:t>uncertainty for the  ranging source.</a:t>
            </a:r>
          </a:p>
        </p:txBody>
      </p:sp>
      <p:sp>
        <p:nvSpPr>
          <p:cNvPr id="23563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356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79487"/>
              </p:ext>
            </p:extLst>
          </p:nvPr>
        </p:nvGraphicFramePr>
        <p:xfrm>
          <a:off x="3263151" y="3234114"/>
          <a:ext cx="6858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418918" imgH="253890" progId="Equation.DSMT4">
                  <p:embed/>
                </p:oleObj>
              </mc:Choice>
              <mc:Fallback>
                <p:oleObj name="Equation" r:id="rId5" imgW="418918" imgH="253890" progId="Equation.DSMT4">
                  <p:embed/>
                  <p:pic>
                    <p:nvPicPr>
                      <p:cNvPr id="2356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151" y="3234114"/>
                        <a:ext cx="6858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4"/>
          <p:cNvSpPr txBox="1">
            <a:spLocks noChangeArrowheads="1"/>
          </p:cNvSpPr>
          <p:nvPr/>
        </p:nvSpPr>
        <p:spPr bwMode="auto">
          <a:xfrm>
            <a:off x="3303494" y="4199966"/>
            <a:ext cx="884368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dirty="0"/>
              <a:t>	: is the standard deviation of the aircraft contribution to the corrected pseudorange error for the  ranging source. The aircraft contribution includes the receiver contribution and standard allowance for airframe multipath. </a:t>
            </a:r>
          </a:p>
        </p:txBody>
      </p:sp>
      <p:sp>
        <p:nvSpPr>
          <p:cNvPr id="23566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356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84697"/>
              </p:ext>
            </p:extLst>
          </p:nvPr>
        </p:nvGraphicFramePr>
        <p:xfrm>
          <a:off x="3303497" y="4059613"/>
          <a:ext cx="685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7" imgW="368140" imgH="253890" progId="Equation.DSMT4">
                  <p:embed/>
                </p:oleObj>
              </mc:Choice>
              <mc:Fallback>
                <p:oleObj name="Equation" r:id="rId7" imgW="368140" imgH="253890" progId="Equation.DSMT4">
                  <p:embed/>
                  <p:pic>
                    <p:nvPicPr>
                      <p:cNvPr id="2356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97" y="4059613"/>
                        <a:ext cx="6858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Rectangle 17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BB4C1"/>
                    </a:gs>
                    <a:gs pos="100000">
                      <a:srgbClr val="BBD8D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7C1DD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703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24316"/>
              </p:ext>
            </p:extLst>
          </p:nvPr>
        </p:nvGraphicFramePr>
        <p:xfrm>
          <a:off x="3700185" y="950833"/>
          <a:ext cx="685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r:id="rId9" imgW="2501900" imgH="254000" progId="Equation.3">
                  <p:embed/>
                </p:oleObj>
              </mc:Choice>
              <mc:Fallback>
                <p:oleObj r:id="rId9" imgW="2501900" imgH="254000" progId="Equation.3">
                  <p:embed/>
                  <p:pic>
                    <p:nvPicPr>
                      <p:cNvPr id="2703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185" y="950833"/>
                        <a:ext cx="685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30487"/>
              </p:ext>
            </p:extLst>
          </p:nvPr>
        </p:nvGraphicFramePr>
        <p:xfrm>
          <a:off x="3231780" y="23241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1" imgW="457200" imgH="228600" progId="Equation.3">
                  <p:embed/>
                </p:oleObj>
              </mc:Choice>
              <mc:Fallback>
                <p:oleObj name="Equation" r:id="rId11" imgW="457200" imgH="228600" progId="Equation.3">
                  <p:embed/>
                  <p:pic>
                    <p:nvPicPr>
                      <p:cNvPr id="2357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780" y="23241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BB4C1"/>
                                </a:gs>
                                <a:gs pos="100000">
                                  <a:srgbClr val="BBD8DF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50898"/>
              </p:ext>
            </p:extLst>
          </p:nvPr>
        </p:nvGraphicFramePr>
        <p:xfrm>
          <a:off x="4069980" y="5138256"/>
          <a:ext cx="6019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3" imgW="2133600" imgH="241300" progId="Equation.3">
                  <p:embed/>
                </p:oleObj>
              </mc:Choice>
              <mc:Fallback>
                <p:oleObj name="Equation" r:id="rId13" imgW="2133600" imgH="241300" progId="Equation.3">
                  <p:embed/>
                  <p:pic>
                    <p:nvPicPr>
                      <p:cNvPr id="2357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980" y="5138256"/>
                        <a:ext cx="6019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7BB4C1"/>
                                </a:gs>
                                <a:gs pos="100000">
                                  <a:srgbClr val="BBD8DF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723078"/>
            <a:ext cx="12192000" cy="34834"/>
          </a:xfrm>
          <a:prstGeom prst="line">
            <a:avLst/>
          </a:prstGeom>
          <a:ln w="635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36" y="41367"/>
            <a:ext cx="726342" cy="655319"/>
          </a:xfrm>
          <a:prstGeom prst="rect">
            <a:avLst/>
          </a:prstGeom>
          <a:noFill/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3130" y="41367"/>
            <a:ext cx="1039314" cy="65531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1164384" y="47625"/>
            <a:ext cx="1027615" cy="710287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889760" y="161089"/>
            <a:ext cx="92746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tx2"/>
                </a:solidFill>
              </a:rPr>
              <a:t>GBAS Proposed Risk Model and Probability of Hazard /</a:t>
            </a:r>
            <a:r>
              <a:rPr lang="en-US" altLang="en-US" sz="2000" b="1" dirty="0">
                <a:solidFill>
                  <a:schemeClr val="tx2"/>
                </a:solidFill>
              </a:rPr>
              <a:t>Parameters Assumptions</a:t>
            </a:r>
            <a:endParaRPr lang="en-US" sz="2000" b="1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9336" y="950833"/>
            <a:ext cx="2940041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</a:rPr>
              <a:t>Assumptions:</a:t>
            </a:r>
          </a:p>
          <a:p>
            <a:endParaRPr lang="en-US" dirty="0"/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dirty="0" smtClean="0"/>
              <a:t>Zero risk of physical attacks; due to protection of vicinity by Airports authorities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dirty="0"/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dirty="0" err="1" smtClean="0"/>
              <a:t>Cyper</a:t>
            </a:r>
            <a:r>
              <a:rPr lang="en-US" dirty="0" smtClean="0"/>
              <a:t> attacks risk on GPS L1 link, not guaranteed depending on siting, and measured by multipath techniques in ref .10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dirty="0"/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dirty="0" smtClean="0"/>
              <a:t>Malfunctions and errors risk ; measured as per equations shown beside.</a:t>
            </a:r>
          </a:p>
          <a:p>
            <a:pPr algn="just"/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452437" y="5820652"/>
            <a:ext cx="11287125" cy="646331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ne </a:t>
            </a:r>
            <a:r>
              <a:rPr lang="en-US" b="1" dirty="0">
                <a:solidFill>
                  <a:srgbClr val="FF0000"/>
                </a:solidFill>
              </a:rPr>
              <a:t>of the most extreme environments known to man, full of debris shooting around at hypervelocity, extremes of temperature and exposure to radiation, particles and </a:t>
            </a:r>
            <a:r>
              <a:rPr lang="en-US" b="1" dirty="0" smtClean="0">
                <a:solidFill>
                  <a:srgbClr val="FF0000"/>
                </a:solidFill>
              </a:rPr>
              <a:t>plasma, this </a:t>
            </a:r>
            <a:r>
              <a:rPr lang="en-US" b="1" dirty="0">
                <a:solidFill>
                  <a:srgbClr val="FF0000"/>
                </a:solidFill>
              </a:rPr>
              <a:t>means </a:t>
            </a:r>
            <a:r>
              <a:rPr lang="en-US" b="1" dirty="0" smtClean="0">
                <a:solidFill>
                  <a:srgbClr val="FF0000"/>
                </a:solidFill>
              </a:rPr>
              <a:t>addition </a:t>
            </a:r>
            <a:r>
              <a:rPr lang="en-US" b="1" dirty="0">
                <a:solidFill>
                  <a:srgbClr val="FF0000"/>
                </a:solidFill>
              </a:rPr>
              <a:t>to concrete </a:t>
            </a:r>
            <a:r>
              <a:rPr lang="en-US" b="1" dirty="0" smtClean="0">
                <a:solidFill>
                  <a:srgbClr val="FF0000"/>
                </a:solidFill>
              </a:rPr>
              <a:t>risks.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753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152"/>
    </mc:Choice>
    <mc:Fallback xmlns="">
      <p:transition spd="slow" advTm="351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verb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verb" cmd="0">
                                      <p:cBhvr>
                                        <p:cTn id="6" dur="1" fill="hold"/>
                                        <p:tgtEl>
                                          <p:spTgt spid="2703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49</TotalTime>
  <Words>1977</Words>
  <Application>Microsoft Office PowerPoint</Application>
  <PresentationFormat>Widescreen</PresentationFormat>
  <Paragraphs>256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Imprint MT Shadow</vt:lpstr>
      <vt:lpstr>PMingLiU</vt:lpstr>
      <vt:lpstr>Times New Roman</vt:lpstr>
      <vt:lpstr>Wingdings</vt:lpstr>
      <vt:lpstr>Office Theme</vt:lpstr>
      <vt:lpstr>1_Office Theme</vt:lpstr>
      <vt:lpstr>Equation</vt:lpstr>
      <vt:lpstr>Microsoft Equation 3.0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P1: GNSS Local Element :Operation Princi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vailability of  GBAS Servi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We Know About GPS in Critical Infrastructure  GPS is used in every critical infrastructure, and its use continues to expand  Timing is the most critical aspect of PNT for critical infrastructure operations, and GPS is over-relied upon for that information  We anticipate that impacts due to most scenarios will be limited  Impacts will expand if GPS is not available for longer durations  Consistent GPS service means we have no way to confirm the impacts of a GPS outage  Many sectors have less risk to a GPS interruption than commonly portrayed in the GPS community</dc:title>
  <dc:creator>Alhosban Ahmad</dc:creator>
  <cp:lastModifiedBy>Alhosban Ahmad</cp:lastModifiedBy>
  <cp:revision>71</cp:revision>
  <dcterms:created xsi:type="dcterms:W3CDTF">2019-10-31T00:43:48Z</dcterms:created>
  <dcterms:modified xsi:type="dcterms:W3CDTF">2019-11-11T10:13:44Z</dcterms:modified>
</cp:coreProperties>
</file>